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4B88F9" w14:textId="661CF2C8" w:rsidR="00CB2102" w:rsidRPr="00C27755" w:rsidRDefault="00CB2102" w:rsidP="00CB2102">
      <w:pPr>
        <w:ind w:firstLineChars="0" w:firstLine="0"/>
        <w:jc w:val="center"/>
        <w:rPr>
          <w:rFonts w:ascii="黑体" w:eastAsia="黑体" w:hAnsi="黑体"/>
          <w:b/>
          <w:sz w:val="72"/>
          <w:szCs w:val="52"/>
        </w:rPr>
      </w:pPr>
      <w:r>
        <w:rPr>
          <w:rFonts w:ascii="黑体" w:eastAsia="黑体" w:hAnsi="黑体" w:hint="eastAsia"/>
          <w:b/>
          <w:sz w:val="72"/>
          <w:szCs w:val="52"/>
        </w:rPr>
        <w:t>E</w:t>
      </w:r>
      <w:r>
        <w:rPr>
          <w:rFonts w:ascii="黑体" w:eastAsia="黑体" w:hAnsi="黑体"/>
          <w:b/>
          <w:sz w:val="72"/>
          <w:szCs w:val="52"/>
        </w:rPr>
        <w:t>DA</w:t>
      </w:r>
      <w:r>
        <w:rPr>
          <w:rFonts w:ascii="黑体" w:eastAsia="黑体" w:hAnsi="黑体" w:hint="eastAsia"/>
          <w:b/>
          <w:sz w:val="72"/>
          <w:szCs w:val="52"/>
        </w:rPr>
        <w:t>大作业</w:t>
      </w:r>
    </w:p>
    <w:p w14:paraId="35D2AA93" w14:textId="77777777" w:rsidR="00CB2102" w:rsidRDefault="00CB2102" w:rsidP="00CB2102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6DE69561" w14:textId="77777777" w:rsidR="00CB2102" w:rsidRDefault="00CB2102" w:rsidP="00CB2102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 w:rsidRPr="00C70B99">
        <w:rPr>
          <w:rFonts w:ascii="黑体" w:eastAsia="黑体" w:hAnsi="黑体"/>
          <w:b/>
          <w:noProof/>
          <w:sz w:val="52"/>
          <w:szCs w:val="52"/>
        </w:rPr>
        <w:drawing>
          <wp:inline distT="0" distB="0" distL="0" distR="0" wp14:anchorId="214DFFA0" wp14:editId="48546DF9">
            <wp:extent cx="3600000" cy="3600000"/>
            <wp:effectExtent l="0" t="0" r="635" b="635"/>
            <wp:docPr id="2" name="图片 2" descr="C:\Users\Administrator\Desktop\t011eb9830860d9bb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t011eb9830860d9bb3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D8B1F" w14:textId="77777777" w:rsidR="00CB2102" w:rsidRDefault="00CB2102" w:rsidP="00CB2102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36CEF8DB" w14:textId="77777777" w:rsidR="00CB2102" w:rsidRPr="00DE1CA9" w:rsidRDefault="00CB2102" w:rsidP="00CB2102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生姓名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吴程锴</w:t>
      </w:r>
      <w:r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</w:t>
      </w:r>
    </w:p>
    <w:p w14:paraId="3D2DC62C" w14:textId="77777777" w:rsidR="00CB2102" w:rsidRPr="00DE1CA9" w:rsidRDefault="00CB2102" w:rsidP="00CB2102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学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/>
          <w:sz w:val="36"/>
          <w:szCs w:val="36"/>
        </w:rPr>
        <w:t>号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9100040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</w:p>
    <w:p w14:paraId="20184CF2" w14:textId="77777777" w:rsidR="00CB2102" w:rsidRPr="00DE1CA9" w:rsidRDefault="00CB2102" w:rsidP="00CB2102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 w:rsidRPr="00DE1CA9">
        <w:rPr>
          <w:rFonts w:ascii="楷体" w:eastAsia="楷体" w:hAnsi="楷体" w:cs="Times New Roman" w:hint="eastAsia"/>
          <w:sz w:val="36"/>
          <w:szCs w:val="36"/>
        </w:rPr>
        <w:t>班</w:t>
      </w:r>
      <w:r>
        <w:rPr>
          <w:rFonts w:ascii="楷体" w:eastAsia="楷体" w:hAnsi="楷体" w:cs="Times New Roman" w:hint="eastAsia"/>
          <w:sz w:val="36"/>
          <w:szCs w:val="36"/>
        </w:rPr>
        <w:t xml:space="preserve"> </w:t>
      </w:r>
      <w:r>
        <w:rPr>
          <w:rFonts w:ascii="楷体" w:eastAsia="楷体" w:hAnsi="楷体" w:cs="Times New Roman"/>
          <w:sz w:val="36"/>
          <w:szCs w:val="36"/>
        </w:rPr>
        <w:t xml:space="preserve">   </w:t>
      </w:r>
      <w:r w:rsidRPr="00DE1CA9">
        <w:rPr>
          <w:rFonts w:ascii="楷体" w:eastAsia="楷体" w:hAnsi="楷体" w:cs="Times New Roman" w:hint="eastAsia"/>
          <w:sz w:val="36"/>
          <w:szCs w:val="36"/>
        </w:rPr>
        <w:t>级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802015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5F4C93EA" w14:textId="354EC375" w:rsidR="00CB2102" w:rsidRPr="00C27755" w:rsidRDefault="00CB2102" w:rsidP="00CB2102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授课教师</w:t>
      </w:r>
      <w:r w:rsidRPr="00C27755">
        <w:rPr>
          <w:rFonts w:ascii="楷体" w:eastAsia="楷体" w:hAnsi="楷体" w:cs="Times New Roman"/>
          <w:sz w:val="36"/>
          <w:szCs w:val="36"/>
        </w:rPr>
        <w:t>：</w:t>
      </w:r>
      <w:r w:rsidRPr="00DE1CA9">
        <w:rPr>
          <w:rFonts w:ascii="楷体" w:eastAsia="楷体" w:hAnsi="楷体" w:cs="Times New Roman" w:hint="eastAsia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宗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</w:t>
      </w:r>
      <w:proofErr w:type="gramStart"/>
      <w:r>
        <w:rPr>
          <w:rFonts w:ascii="楷体" w:eastAsia="楷体" w:hAnsi="楷体" w:cs="Times New Roman" w:hint="eastAsia"/>
          <w:sz w:val="36"/>
          <w:szCs w:val="36"/>
          <w:u w:val="single"/>
        </w:rPr>
        <w:t>汝</w:t>
      </w:r>
      <w:proofErr w:type="gramEnd"/>
      <w:r>
        <w:rPr>
          <w:rFonts w:ascii="楷体" w:eastAsia="楷体" w:hAnsi="楷体" w:cs="Times New Roman"/>
          <w:sz w:val="36"/>
          <w:szCs w:val="36"/>
          <w:u w:val="single"/>
        </w:rPr>
        <w:t xml:space="preserve"> </w:t>
      </w:r>
      <w:r w:rsidRPr="00DE1CA9">
        <w:rPr>
          <w:rFonts w:ascii="楷体" w:eastAsia="楷体" w:hAnsi="楷体" w:cs="Times New Roman"/>
          <w:sz w:val="36"/>
          <w:szCs w:val="36"/>
          <w:u w:val="single"/>
        </w:rPr>
        <w:t xml:space="preserve">    </w:t>
      </w:r>
    </w:p>
    <w:p w14:paraId="6D440DDD" w14:textId="08E025E6" w:rsidR="00CB2102" w:rsidRPr="00CB2102" w:rsidRDefault="00CB2102" w:rsidP="00CB2102">
      <w:pPr>
        <w:spacing w:line="480" w:lineRule="auto"/>
        <w:ind w:firstLineChars="500" w:firstLine="1800"/>
        <w:rPr>
          <w:rFonts w:ascii="楷体" w:eastAsia="楷体" w:hAnsi="楷体" w:cs="Times New Roman" w:hint="eastAsia"/>
          <w:sz w:val="36"/>
          <w:szCs w:val="36"/>
        </w:rPr>
      </w:pPr>
      <w:r w:rsidRPr="00DE1CA9">
        <w:rPr>
          <w:rFonts w:ascii="楷体" w:eastAsia="楷体" w:hAnsi="楷体" w:cs="Times New Roman"/>
          <w:sz w:val="36"/>
          <w:szCs w:val="36"/>
        </w:rPr>
        <w:t>提交日期</w:t>
      </w:r>
      <w:r w:rsidRPr="00DE1CA9">
        <w:rPr>
          <w:rFonts w:ascii="楷体" w:eastAsia="楷体" w:hAnsi="楷体" w:cs="Times New Roman" w:hint="eastAsia"/>
          <w:sz w:val="36"/>
          <w:szCs w:val="36"/>
        </w:rPr>
        <w:t>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2020</w:t>
      </w:r>
      <w:r>
        <w:rPr>
          <w:rFonts w:ascii="楷体" w:eastAsia="楷体" w:hAnsi="楷体" w:cs="Times New Roman"/>
          <w:sz w:val="36"/>
          <w:szCs w:val="36"/>
          <w:u w:val="single"/>
        </w:rPr>
        <w:t>年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</w:t>
      </w:r>
      <w:r>
        <w:rPr>
          <w:rFonts w:ascii="楷体" w:eastAsia="楷体" w:hAnsi="楷体" w:cs="Times New Roman"/>
          <w:sz w:val="36"/>
          <w:szCs w:val="36"/>
          <w:u w:val="single"/>
        </w:rPr>
        <w:t>月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1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2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日</w:t>
      </w:r>
    </w:p>
    <w:sdt>
      <w:sdtPr>
        <w:rPr>
          <w:lang w:val="zh-CN"/>
        </w:rPr>
        <w:id w:val="693269011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4"/>
          <w:szCs w:val="24"/>
        </w:rPr>
      </w:sdtEndPr>
      <w:sdtContent>
        <w:p w14:paraId="2A5F05D9" w14:textId="6A64F2CB" w:rsidR="00CB2102" w:rsidRDefault="00CB2102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069FB7DE" w14:textId="09CCA1CF" w:rsidR="006475C7" w:rsidRDefault="00CB2102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9352929" w:history="1">
            <w:r w:rsidR="006475C7" w:rsidRPr="00C14CB1">
              <w:rPr>
                <w:rStyle w:val="af1"/>
                <w:noProof/>
              </w:rPr>
              <w:t>一、</w:t>
            </w:r>
            <w:r w:rsidR="006475C7" w:rsidRPr="00C14CB1">
              <w:rPr>
                <w:rStyle w:val="af1"/>
                <w:noProof/>
              </w:rPr>
              <w:t xml:space="preserve"> </w:t>
            </w:r>
            <w:r w:rsidR="006475C7" w:rsidRPr="00C14CB1">
              <w:rPr>
                <w:rStyle w:val="af1"/>
                <w:noProof/>
              </w:rPr>
              <w:t>实验目的</w:t>
            </w:r>
            <w:r w:rsidR="006475C7">
              <w:rPr>
                <w:noProof/>
                <w:webHidden/>
              </w:rPr>
              <w:tab/>
            </w:r>
            <w:r w:rsidR="006475C7">
              <w:rPr>
                <w:noProof/>
                <w:webHidden/>
              </w:rPr>
              <w:fldChar w:fldCharType="begin"/>
            </w:r>
            <w:r w:rsidR="006475C7">
              <w:rPr>
                <w:noProof/>
                <w:webHidden/>
              </w:rPr>
              <w:instrText xml:space="preserve"> PAGEREF _Toc59352929 \h </w:instrText>
            </w:r>
            <w:r w:rsidR="006475C7">
              <w:rPr>
                <w:noProof/>
                <w:webHidden/>
              </w:rPr>
            </w:r>
            <w:r w:rsidR="006475C7">
              <w:rPr>
                <w:noProof/>
                <w:webHidden/>
              </w:rPr>
              <w:fldChar w:fldCharType="separate"/>
            </w:r>
            <w:r w:rsidR="006475C7">
              <w:rPr>
                <w:noProof/>
                <w:webHidden/>
              </w:rPr>
              <w:t>1</w:t>
            </w:r>
            <w:r w:rsidR="006475C7">
              <w:rPr>
                <w:noProof/>
                <w:webHidden/>
              </w:rPr>
              <w:fldChar w:fldCharType="end"/>
            </w:r>
          </w:hyperlink>
        </w:p>
        <w:p w14:paraId="385D62A4" w14:textId="0F491DA7" w:rsidR="006475C7" w:rsidRDefault="006475C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0" w:history="1">
            <w:r w:rsidRPr="00C14CB1">
              <w:rPr>
                <w:rStyle w:val="af1"/>
                <w:noProof/>
              </w:rPr>
              <w:t>二、</w:t>
            </w:r>
            <w:r w:rsidRPr="00C14CB1">
              <w:rPr>
                <w:rStyle w:val="af1"/>
                <w:noProof/>
              </w:rPr>
              <w:t xml:space="preserve"> </w:t>
            </w:r>
            <w:r w:rsidRPr="00C14CB1">
              <w:rPr>
                <w:rStyle w:val="af1"/>
                <w:noProof/>
              </w:rPr>
              <w:t>设计任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9E00BF" w14:textId="7B57E8A1" w:rsidR="006475C7" w:rsidRDefault="006475C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1" w:history="1">
            <w:r w:rsidRPr="00C14CB1">
              <w:rPr>
                <w:rStyle w:val="af1"/>
                <w:noProof/>
              </w:rPr>
              <w:t>三、</w:t>
            </w:r>
            <w:r w:rsidRPr="00C14CB1">
              <w:rPr>
                <w:rStyle w:val="af1"/>
                <w:noProof/>
              </w:rPr>
              <w:t xml:space="preserve"> </w:t>
            </w:r>
            <w:r w:rsidRPr="00C14CB1">
              <w:rPr>
                <w:rStyle w:val="af1"/>
                <w:noProof/>
              </w:rPr>
              <w:t>程序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8F910D" w14:textId="078EBD07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2" w:history="1">
            <w:r w:rsidRPr="00C14CB1">
              <w:rPr>
                <w:rStyle w:val="af1"/>
                <w:noProof/>
              </w:rPr>
              <w:t xml:space="preserve">3.1 </w:t>
            </w:r>
            <w:r w:rsidRPr="00C14CB1">
              <w:rPr>
                <w:rStyle w:val="af1"/>
                <w:noProof/>
              </w:rPr>
              <w:t>分频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BC8EB0" w14:textId="4BABE6A4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3" w:history="1">
            <w:r w:rsidRPr="00C14CB1">
              <w:rPr>
                <w:rStyle w:val="af1"/>
                <w:noProof/>
              </w:rPr>
              <w:t>3.2 45</w:t>
            </w:r>
            <w:r w:rsidRPr="00C14CB1">
              <w:rPr>
                <w:rStyle w:val="af1"/>
                <w:noProof/>
              </w:rPr>
              <w:t>秒倒计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BAF683" w14:textId="1510931B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4" w:history="1">
            <w:r w:rsidRPr="00C14CB1">
              <w:rPr>
                <w:rStyle w:val="af1"/>
                <w:noProof/>
              </w:rPr>
              <w:t xml:space="preserve">3.3 </w:t>
            </w:r>
            <w:r w:rsidRPr="00C14CB1">
              <w:rPr>
                <w:rStyle w:val="af1"/>
                <w:noProof/>
              </w:rPr>
              <w:t>数码管译码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8FF41A" w14:textId="500118AA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5" w:history="1">
            <w:r w:rsidRPr="00C14CB1">
              <w:rPr>
                <w:rStyle w:val="af1"/>
                <w:noProof/>
              </w:rPr>
              <w:t xml:space="preserve">3.4 </w:t>
            </w:r>
            <w:r w:rsidRPr="00C14CB1">
              <w:rPr>
                <w:rStyle w:val="af1"/>
                <w:noProof/>
              </w:rPr>
              <w:t>总控制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9474AB" w14:textId="438187B3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6" w:history="1">
            <w:r w:rsidRPr="00C14CB1">
              <w:rPr>
                <w:rStyle w:val="af1"/>
                <w:noProof/>
              </w:rPr>
              <w:t xml:space="preserve">3.5 </w:t>
            </w:r>
            <w:r w:rsidRPr="00C14CB1">
              <w:rPr>
                <w:rStyle w:val="af1"/>
                <w:noProof/>
              </w:rPr>
              <w:t>顶层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4C9B31" w14:textId="1799C9CD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7" w:history="1">
            <w:r w:rsidRPr="00C14CB1">
              <w:rPr>
                <w:rStyle w:val="af1"/>
                <w:noProof/>
              </w:rPr>
              <w:t xml:space="preserve">3.6 </w:t>
            </w:r>
            <w:r w:rsidRPr="00C14CB1">
              <w:rPr>
                <w:rStyle w:val="af1"/>
                <w:noProof/>
              </w:rPr>
              <w:t>引脚分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EA5CD2" w14:textId="5F4074DC" w:rsidR="006475C7" w:rsidRDefault="006475C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8" w:history="1">
            <w:r w:rsidRPr="00C14CB1">
              <w:rPr>
                <w:rStyle w:val="af1"/>
                <w:noProof/>
              </w:rPr>
              <w:t>四、</w:t>
            </w:r>
            <w:r w:rsidRPr="00C14CB1">
              <w:rPr>
                <w:rStyle w:val="af1"/>
                <w:noProof/>
              </w:rPr>
              <w:t xml:space="preserve"> </w:t>
            </w:r>
            <w:r w:rsidRPr="00C14CB1">
              <w:rPr>
                <w:rStyle w:val="af1"/>
                <w:noProof/>
              </w:rPr>
              <w:t>波形仿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F7E311" w14:textId="542C4CB6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39" w:history="1">
            <w:r w:rsidRPr="00C14CB1">
              <w:rPr>
                <w:rStyle w:val="af1"/>
                <w:noProof/>
              </w:rPr>
              <w:t xml:space="preserve">4.1 </w:t>
            </w:r>
            <w:r w:rsidRPr="00C14CB1">
              <w:rPr>
                <w:rStyle w:val="af1"/>
                <w:noProof/>
              </w:rPr>
              <w:t>引脚说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CEE9E8" w14:textId="22B30DB7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40" w:history="1">
            <w:r w:rsidRPr="00C14CB1">
              <w:rPr>
                <w:rStyle w:val="af1"/>
                <w:noProof/>
              </w:rPr>
              <w:t xml:space="preserve">4.2 </w:t>
            </w:r>
            <w:r w:rsidRPr="00C14CB1">
              <w:rPr>
                <w:rStyle w:val="af1"/>
                <w:noProof/>
              </w:rPr>
              <w:t>无紧急状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F01DE2" w14:textId="42840795" w:rsidR="006475C7" w:rsidRDefault="006475C7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41" w:history="1">
            <w:r w:rsidRPr="00C14CB1">
              <w:rPr>
                <w:rStyle w:val="af1"/>
                <w:noProof/>
              </w:rPr>
              <w:t xml:space="preserve">4.3 </w:t>
            </w:r>
            <w:r w:rsidRPr="00C14CB1">
              <w:rPr>
                <w:rStyle w:val="af1"/>
                <w:noProof/>
              </w:rPr>
              <w:t>出现紧急状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B72E35" w14:textId="447E2A1C" w:rsidR="006475C7" w:rsidRDefault="006475C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42" w:history="1">
            <w:r w:rsidRPr="00C14CB1">
              <w:rPr>
                <w:rStyle w:val="af1"/>
                <w:noProof/>
              </w:rPr>
              <w:t>五、</w:t>
            </w:r>
            <w:r w:rsidRPr="00C14CB1">
              <w:rPr>
                <w:rStyle w:val="af1"/>
                <w:noProof/>
              </w:rPr>
              <w:t xml:space="preserve"> </w:t>
            </w:r>
            <w:r w:rsidRPr="00C14CB1">
              <w:rPr>
                <w:rStyle w:val="af1"/>
                <w:noProof/>
              </w:rPr>
              <w:t>分析与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748F8E" w14:textId="6DC850CF" w:rsidR="006475C7" w:rsidRDefault="006475C7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59352943" w:history="1">
            <w:r w:rsidRPr="00C14CB1">
              <w:rPr>
                <w:rStyle w:val="af1"/>
                <w:noProof/>
              </w:rPr>
              <w:t>六、</w:t>
            </w:r>
            <w:r w:rsidRPr="00C14CB1">
              <w:rPr>
                <w:rStyle w:val="af1"/>
                <w:noProof/>
              </w:rPr>
              <w:t xml:space="preserve"> </w:t>
            </w:r>
            <w:r w:rsidRPr="00C14CB1">
              <w:rPr>
                <w:rStyle w:val="af1"/>
                <w:noProof/>
              </w:rPr>
              <w:t>附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52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14D89C" w14:textId="75B40E6E" w:rsidR="005705B5" w:rsidRPr="005705B5" w:rsidRDefault="00CB2102" w:rsidP="006475C7">
          <w:pPr>
            <w:ind w:firstLine="482"/>
            <w:rPr>
              <w:rFonts w:hint="eastAsia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2CF62867" w14:textId="77777777" w:rsidR="006475C7" w:rsidRDefault="006475C7" w:rsidP="001D0DC6">
      <w:pPr>
        <w:pStyle w:val="1"/>
        <w:spacing w:before="312" w:after="312"/>
        <w:sectPr w:rsidR="006475C7" w:rsidSect="007F35D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418" w:right="1418" w:bottom="1418" w:left="1418" w:header="851" w:footer="992" w:gutter="0"/>
          <w:cols w:space="425"/>
          <w:docGrid w:type="lines" w:linePitch="312"/>
        </w:sectPr>
      </w:pPr>
    </w:p>
    <w:p w14:paraId="36627D15" w14:textId="74A65ACC" w:rsidR="001D0DC6" w:rsidRDefault="001D0DC6" w:rsidP="001D0DC6">
      <w:pPr>
        <w:pStyle w:val="1"/>
        <w:spacing w:before="312" w:after="312"/>
      </w:pPr>
      <w:bookmarkStart w:id="0" w:name="_Toc59352929"/>
      <w:r>
        <w:rPr>
          <w:rFonts w:hint="eastAsia"/>
        </w:rPr>
        <w:lastRenderedPageBreak/>
        <w:t>实验目的</w:t>
      </w:r>
      <w:bookmarkEnd w:id="0"/>
    </w:p>
    <w:p w14:paraId="3726B0DE" w14:textId="231AE774" w:rsidR="001D0DC6" w:rsidRPr="001D0DC6" w:rsidRDefault="001D0DC6" w:rsidP="001D0DC6">
      <w:pPr>
        <w:ind w:firstLine="480"/>
      </w:pPr>
      <w:r>
        <w:rPr>
          <w:rFonts w:hint="eastAsia"/>
        </w:rPr>
        <w:t>利用所学的</w:t>
      </w:r>
      <w:r>
        <w:rPr>
          <w:rFonts w:hint="eastAsia"/>
        </w:rPr>
        <w:t>E</w:t>
      </w:r>
      <w:r>
        <w:t>DA</w:t>
      </w:r>
      <w:r>
        <w:rPr>
          <w:rFonts w:hint="eastAsia"/>
        </w:rPr>
        <w:t>知识，制作一个交通控制器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3EEFE114" w14:textId="5FB4CE7D" w:rsidR="001D0DC6" w:rsidRDefault="001D0DC6" w:rsidP="001D0DC6">
      <w:pPr>
        <w:pStyle w:val="1"/>
        <w:spacing w:before="312" w:after="312"/>
      </w:pPr>
      <w:bookmarkStart w:id="1" w:name="_Toc59352930"/>
      <w:r>
        <w:rPr>
          <w:rFonts w:hint="eastAsia"/>
        </w:rPr>
        <w:t>设计任务</w:t>
      </w:r>
      <w:bookmarkEnd w:id="1"/>
    </w:p>
    <w:p w14:paraId="6F1752A9" w14:textId="5B59DA1F" w:rsidR="001D0DC6" w:rsidRDefault="001D0DC6" w:rsidP="001D0DC6">
      <w:pPr>
        <w:ind w:firstLine="480"/>
      </w:pPr>
      <w:r w:rsidRPr="001D0DC6">
        <w:rPr>
          <w:rFonts w:hint="eastAsia"/>
        </w:rPr>
        <w:t>设计一个十字路口交通控制系统，其东西</w:t>
      </w:r>
      <w:r w:rsidR="000B52F2">
        <w:rPr>
          <w:rFonts w:hint="eastAsia"/>
        </w:rPr>
        <w:t>、</w:t>
      </w:r>
      <w:r w:rsidRPr="001D0DC6">
        <w:rPr>
          <w:rFonts w:hint="eastAsia"/>
        </w:rPr>
        <w:t>南北两个方向除了有红、黄、绿灯指示是否允许通行外，还设有时钟，以倒计时方式显示每一路允许通行的时间，绿灯，黄灯，红灯的持续时间分别是</w:t>
      </w:r>
      <w:r w:rsidRPr="001D0DC6">
        <w:rPr>
          <w:rFonts w:hint="eastAsia"/>
        </w:rPr>
        <w:t>40</w:t>
      </w:r>
      <w:r w:rsidRPr="001D0DC6">
        <w:rPr>
          <w:rFonts w:hint="eastAsia"/>
        </w:rPr>
        <w:t>、</w:t>
      </w:r>
      <w:r w:rsidRPr="001D0DC6">
        <w:rPr>
          <w:rFonts w:hint="eastAsia"/>
        </w:rPr>
        <w:t>5</w:t>
      </w:r>
      <w:r w:rsidRPr="001D0DC6">
        <w:rPr>
          <w:rFonts w:hint="eastAsia"/>
        </w:rPr>
        <w:t>和</w:t>
      </w:r>
      <w:r w:rsidRPr="001D0DC6">
        <w:rPr>
          <w:rFonts w:hint="eastAsia"/>
        </w:rPr>
        <w:t>45</w:t>
      </w:r>
      <w:r w:rsidRPr="001D0DC6">
        <w:rPr>
          <w:rFonts w:hint="eastAsia"/>
        </w:rPr>
        <w:t>秒</w:t>
      </w:r>
      <w:r w:rsidR="00A857F9">
        <w:rPr>
          <w:rFonts w:hint="eastAsia"/>
        </w:rPr>
        <w:t>，且在绿灯的最后</w:t>
      </w:r>
      <w:r w:rsidR="00A857F9">
        <w:rPr>
          <w:rFonts w:hint="eastAsia"/>
        </w:rPr>
        <w:t>5</w:t>
      </w:r>
      <w:r w:rsidR="00A857F9">
        <w:rPr>
          <w:rFonts w:hint="eastAsia"/>
        </w:rPr>
        <w:t>秒让绿灯闪烁</w:t>
      </w:r>
      <w:r w:rsidR="004F7D5F">
        <w:rPr>
          <w:rFonts w:hint="eastAsia"/>
        </w:rPr>
        <w:t>，提醒司机将要不能通行</w:t>
      </w:r>
      <w:r w:rsidR="00A857F9">
        <w:rPr>
          <w:rFonts w:hint="eastAsia"/>
        </w:rPr>
        <w:t>，红灯的最后</w:t>
      </w:r>
      <w:r w:rsidR="00A857F9">
        <w:rPr>
          <w:rFonts w:hint="eastAsia"/>
        </w:rPr>
        <w:t>5</w:t>
      </w:r>
      <w:r w:rsidR="00A857F9">
        <w:rPr>
          <w:rFonts w:hint="eastAsia"/>
        </w:rPr>
        <w:t>秒让黄灯也亮，提醒司机准备通行</w:t>
      </w:r>
      <w:r w:rsidRPr="001D0DC6">
        <w:rPr>
          <w:rFonts w:hint="eastAsia"/>
        </w:rPr>
        <w:t>。当东西或南北两路中任一道上出现</w:t>
      </w:r>
      <w:r w:rsidR="00F60FAF">
        <w:rPr>
          <w:rFonts w:hint="eastAsia"/>
        </w:rPr>
        <w:t>紧急</w:t>
      </w:r>
      <w:r w:rsidRPr="001D0DC6">
        <w:rPr>
          <w:rFonts w:hint="eastAsia"/>
        </w:rPr>
        <w:t>情况，此时交通控制系统应可</w:t>
      </w:r>
      <w:r w:rsidR="00F60FAF">
        <w:rPr>
          <w:rFonts w:hint="eastAsia"/>
        </w:rPr>
        <w:t>进入紧急</w:t>
      </w:r>
      <w:r w:rsidRPr="001D0DC6">
        <w:rPr>
          <w:rFonts w:hint="eastAsia"/>
        </w:rPr>
        <w:t>状态，即两条道上的所有车辆</w:t>
      </w:r>
      <w:proofErr w:type="gramStart"/>
      <w:r w:rsidRPr="001D0DC6">
        <w:rPr>
          <w:rFonts w:hint="eastAsia"/>
        </w:rPr>
        <w:t>皆停止</w:t>
      </w:r>
      <w:proofErr w:type="gramEnd"/>
      <w:r w:rsidRPr="001D0DC6">
        <w:rPr>
          <w:rFonts w:hint="eastAsia"/>
        </w:rPr>
        <w:t>通行，红灯全亮，时钟停止计时，且其数字在闪烁。当</w:t>
      </w:r>
      <w:r w:rsidR="002C49AA">
        <w:rPr>
          <w:rFonts w:hint="eastAsia"/>
        </w:rPr>
        <w:t>紧急</w:t>
      </w:r>
      <w:r w:rsidRPr="001D0DC6">
        <w:rPr>
          <w:rFonts w:hint="eastAsia"/>
        </w:rPr>
        <w:t>状态结束后，</w:t>
      </w:r>
      <w:r w:rsidR="00F60FAF" w:rsidRPr="001D0DC6">
        <w:rPr>
          <w:rFonts w:hint="eastAsia"/>
        </w:rPr>
        <w:t>控制系统</w:t>
      </w:r>
      <w:r w:rsidRPr="001D0DC6">
        <w:rPr>
          <w:rFonts w:hint="eastAsia"/>
        </w:rPr>
        <w:t>恢复原来的状态，继续正常运行。</w:t>
      </w:r>
    </w:p>
    <w:p w14:paraId="361ECDED" w14:textId="4EE2E604" w:rsidR="001D0DC6" w:rsidRDefault="001D0DC6" w:rsidP="001D0DC6">
      <w:pPr>
        <w:pStyle w:val="1"/>
        <w:spacing w:before="312" w:after="312"/>
      </w:pPr>
      <w:bookmarkStart w:id="2" w:name="_Toc59352931"/>
      <w:r>
        <w:rPr>
          <w:rFonts w:hint="eastAsia"/>
        </w:rPr>
        <w:t>程序</w:t>
      </w:r>
      <w:r w:rsidR="00F81763">
        <w:rPr>
          <w:rFonts w:hint="eastAsia"/>
        </w:rPr>
        <w:t>设计</w:t>
      </w:r>
      <w:bookmarkEnd w:id="2"/>
    </w:p>
    <w:p w14:paraId="40725F12" w14:textId="33509565" w:rsidR="001D0DC6" w:rsidRDefault="001D0DC6" w:rsidP="001D0DC6">
      <w:pPr>
        <w:pStyle w:val="2"/>
      </w:pPr>
      <w:bookmarkStart w:id="3" w:name="_Toc59352932"/>
      <w:r>
        <w:rPr>
          <w:rFonts w:hint="eastAsia"/>
        </w:rPr>
        <w:t>分频器</w:t>
      </w:r>
      <w:bookmarkEnd w:id="3"/>
    </w:p>
    <w:p w14:paraId="358024A6" w14:textId="7A6DCE97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入</w:t>
      </w:r>
      <w:r>
        <w:rPr>
          <w:rFonts w:hint="eastAsia"/>
        </w:rPr>
        <w:t>：时钟信号，重置信号</w:t>
      </w:r>
      <w:r w:rsidR="00B72EE8">
        <w:rPr>
          <w:rFonts w:hint="eastAsia"/>
        </w:rPr>
        <w:t>。</w:t>
      </w:r>
    </w:p>
    <w:p w14:paraId="37058747" w14:textId="43D917AB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出</w:t>
      </w:r>
      <w:r>
        <w:rPr>
          <w:rFonts w:hint="eastAsia"/>
        </w:rPr>
        <w:t>：分频时钟信号</w:t>
      </w:r>
      <w:r w:rsidR="00B72EE8">
        <w:rPr>
          <w:rFonts w:hint="eastAsia"/>
        </w:rPr>
        <w:t>。</w:t>
      </w:r>
    </w:p>
    <w:p w14:paraId="1D356AA3" w14:textId="3C19C64C" w:rsidR="00B72EE8" w:rsidRPr="00960A5E" w:rsidRDefault="00B72EE8" w:rsidP="00960A5E">
      <w:pPr>
        <w:ind w:firstLine="482"/>
      </w:pPr>
      <w:r w:rsidRPr="005704A6">
        <w:rPr>
          <w:rFonts w:hint="eastAsia"/>
          <w:b/>
          <w:bCs/>
        </w:rPr>
        <w:t>功能</w:t>
      </w:r>
      <w:r>
        <w:rPr>
          <w:rFonts w:hint="eastAsia"/>
        </w:rPr>
        <w:t>：</w:t>
      </w:r>
      <w:r>
        <w:rPr>
          <w:rFonts w:hint="eastAsia"/>
        </w:rPr>
        <w:t>50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分频。</w:t>
      </w:r>
    </w:p>
    <w:p w14:paraId="33DD7282" w14:textId="599891AD" w:rsidR="001D0DC6" w:rsidRDefault="00C91F52" w:rsidP="001D0DC6">
      <w:pPr>
        <w:ind w:firstLine="480"/>
      </w:pPr>
      <w:r>
        <w:rPr>
          <w:rFonts w:hint="eastAsia"/>
        </w:rPr>
        <w:t>由于板子的时钟频率为</w:t>
      </w:r>
      <w:r>
        <w:rPr>
          <w:rFonts w:hint="eastAsia"/>
        </w:rPr>
        <w:t>50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，为便于观察，需要设计一个</w:t>
      </w:r>
      <w:r>
        <w:rPr>
          <w:rFonts w:hint="eastAsia"/>
        </w:rPr>
        <w:t>50</w:t>
      </w:r>
      <w:r>
        <w:t>M</w:t>
      </w:r>
      <w:r>
        <w:rPr>
          <w:rFonts w:hint="eastAsia"/>
        </w:rPr>
        <w:t>的分频器，输出一个</w:t>
      </w:r>
      <w:r>
        <w:rPr>
          <w:rFonts w:hint="eastAsia"/>
        </w:rPr>
        <w:t>1</w:t>
      </w:r>
      <w:r>
        <w:t>H</w:t>
      </w:r>
      <w:r>
        <w:rPr>
          <w:rFonts w:hint="eastAsia"/>
        </w:rPr>
        <w:t>z</w:t>
      </w:r>
      <w:r>
        <w:rPr>
          <w:rFonts w:hint="eastAsia"/>
        </w:rPr>
        <w:t>的时钟信号。</w:t>
      </w:r>
    </w:p>
    <w:p w14:paraId="4D1979FB" w14:textId="70C21630" w:rsidR="00C91F52" w:rsidRDefault="00C91F52" w:rsidP="001D0DC6">
      <w:pPr>
        <w:ind w:firstLine="480"/>
      </w:pPr>
      <w:r>
        <w:rPr>
          <w:rFonts w:hint="eastAsia"/>
        </w:rPr>
        <w:t>分频器其实就是计数器，只要计数器计数到某</w:t>
      </w:r>
      <w:proofErr w:type="gramStart"/>
      <w:r>
        <w:rPr>
          <w:rFonts w:hint="eastAsia"/>
        </w:rPr>
        <w:t>一模值</w:t>
      </w:r>
      <w:proofErr w:type="gramEnd"/>
      <w:r>
        <w:rPr>
          <w:rFonts w:hint="eastAsia"/>
        </w:rPr>
        <w:t>时，把计数器清零，并且对输出进行反转即可。</w:t>
      </w:r>
    </w:p>
    <w:p w14:paraId="60DA169D" w14:textId="711FF30D" w:rsidR="00C91F52" w:rsidRDefault="00C91F52" w:rsidP="001D0DC6">
      <w:pPr>
        <w:ind w:firstLine="480"/>
      </w:pPr>
      <w:r>
        <w:rPr>
          <w:rFonts w:hint="eastAsia"/>
        </w:rPr>
        <w:t>分频器模值、系统时钟和期望输出时钟频率关系为</w:t>
      </w:r>
    </w:p>
    <w:p w14:paraId="71BC2E15" w14:textId="6D1FE595" w:rsidR="00C91F52" w:rsidRDefault="00C91F52" w:rsidP="00C91F52">
      <w:pPr>
        <w:ind w:firstLine="480"/>
        <w:jc w:val="center"/>
      </w:pPr>
      <w:r w:rsidRPr="00C91F52">
        <w:rPr>
          <w:position w:val="-24"/>
        </w:rPr>
        <w:object w:dxaOrig="5220" w:dyaOrig="639" w14:anchorId="75B76C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61.5pt;height:31.9pt" o:ole="">
            <v:imagedata r:id="rId15" o:title=""/>
          </v:shape>
          <o:OLEObject Type="Embed" ProgID="Equation.DSMT4" ShapeID="_x0000_i1070" DrawAspect="Content" ObjectID="_1669965722" r:id="rId16"/>
        </w:object>
      </w:r>
    </w:p>
    <w:p w14:paraId="7BB77EBC" w14:textId="1562A93C" w:rsidR="00EE1FAD" w:rsidRDefault="00EE1FAD" w:rsidP="00EE1FAD">
      <w:pPr>
        <w:ind w:firstLine="480"/>
      </w:pPr>
      <w:r>
        <w:rPr>
          <w:rFonts w:hint="eastAsia"/>
        </w:rPr>
        <w:t>所以，把</w:t>
      </w:r>
      <w:r>
        <w:rPr>
          <w:rFonts w:hint="eastAsia"/>
        </w:rPr>
        <w:t>50</w:t>
      </w:r>
      <w:r>
        <w:t>MH</w:t>
      </w:r>
      <w:r>
        <w:rPr>
          <w:rFonts w:hint="eastAsia"/>
        </w:rPr>
        <w:t>z</w:t>
      </w:r>
      <w:r>
        <w:rPr>
          <w:rFonts w:hint="eastAsia"/>
        </w:rPr>
        <w:t>时钟分频，输出</w:t>
      </w:r>
      <w:r>
        <w:rPr>
          <w:rFonts w:hint="eastAsia"/>
        </w:rPr>
        <w:t>1</w:t>
      </w:r>
      <w:r>
        <w:t>H</w:t>
      </w:r>
      <w:r>
        <w:rPr>
          <w:rFonts w:hint="eastAsia"/>
        </w:rPr>
        <w:t>z</w:t>
      </w:r>
      <w:r>
        <w:rPr>
          <w:rFonts w:hint="eastAsia"/>
        </w:rPr>
        <w:t>的时钟，分频器</w:t>
      </w:r>
      <w:proofErr w:type="gramStart"/>
      <w:r>
        <w:rPr>
          <w:rFonts w:hint="eastAsia"/>
        </w:rPr>
        <w:t>的模值为</w:t>
      </w:r>
      <w:proofErr w:type="gramEnd"/>
    </w:p>
    <w:p w14:paraId="05032A95" w14:textId="398CF5B2" w:rsidR="00EE1FAD" w:rsidRDefault="00EE1FAD" w:rsidP="00EE1FAD">
      <w:pPr>
        <w:ind w:firstLine="480"/>
        <w:jc w:val="center"/>
      </w:pPr>
      <w:r w:rsidRPr="00EE1FAD">
        <w:rPr>
          <w:position w:val="-24"/>
        </w:rPr>
        <w:object w:dxaOrig="2960" w:dyaOrig="620" w14:anchorId="3B9738A2">
          <v:shape id="_x0000_i1071" type="#_x0000_t75" style="width:146.7pt;height:30.55pt" o:ole="">
            <v:imagedata r:id="rId17" o:title=""/>
          </v:shape>
          <o:OLEObject Type="Embed" ProgID="Equation.DSMT4" ShapeID="_x0000_i1071" DrawAspect="Content" ObjectID="_1669965723" r:id="rId18"/>
        </w:object>
      </w:r>
    </w:p>
    <w:p w14:paraId="6B16E5CD" w14:textId="58E3CCDB" w:rsidR="000C35B7" w:rsidRDefault="00EE1FAD" w:rsidP="000C35B7">
      <w:pPr>
        <w:ind w:firstLine="480"/>
      </w:pPr>
      <w:r>
        <w:rPr>
          <w:rFonts w:hint="eastAsia"/>
        </w:rPr>
        <w:t>为了保证分频器正常工作，计数器寄存器</w:t>
      </w:r>
      <w:r w:rsidR="000C35B7">
        <w:rPr>
          <w:rFonts w:hint="eastAsia"/>
        </w:rPr>
        <w:t>所能表示的最大</w:t>
      </w:r>
      <w:proofErr w:type="gramStart"/>
      <w:r w:rsidR="000C35B7">
        <w:rPr>
          <w:rFonts w:hint="eastAsia"/>
        </w:rPr>
        <w:t>值必须</w:t>
      </w:r>
      <w:proofErr w:type="gramEnd"/>
      <w:r w:rsidR="000C35B7">
        <w:rPr>
          <w:rFonts w:hint="eastAsia"/>
        </w:rPr>
        <w:t>大于分频器的模值。这里，设置把计数器寄存器的位数设定为</w:t>
      </w:r>
      <w:r w:rsidR="000C35B7">
        <w:rPr>
          <w:rFonts w:hint="eastAsia"/>
        </w:rPr>
        <w:t>32</w:t>
      </w:r>
      <w:r w:rsidR="000C35B7">
        <w:rPr>
          <w:rFonts w:hint="eastAsia"/>
        </w:rPr>
        <w:t>位，计数器寄存器可表示的最大数值为</w:t>
      </w:r>
      <w:r w:rsidR="000C35B7" w:rsidRPr="000C35B7">
        <w:rPr>
          <w:position w:val="-6"/>
        </w:rPr>
        <w:object w:dxaOrig="2980" w:dyaOrig="320" w14:anchorId="2389526D">
          <v:shape id="_x0000_i1072" type="#_x0000_t75" style="width:148.75pt;height:15.6pt" o:ole="">
            <v:imagedata r:id="rId19" o:title=""/>
          </v:shape>
          <o:OLEObject Type="Embed" ProgID="Equation.DSMT4" ShapeID="_x0000_i1072" DrawAspect="Content" ObjectID="_1669965724" r:id="rId20"/>
        </w:object>
      </w:r>
      <w:r w:rsidR="000C35B7">
        <w:rPr>
          <w:rFonts w:hint="eastAsia"/>
        </w:rPr>
        <w:t>。具体代码见附录</w:t>
      </w:r>
      <w:proofErr w:type="gramStart"/>
      <w:r w:rsidR="000C35B7">
        <w:rPr>
          <w:rFonts w:hint="eastAsia"/>
        </w:rPr>
        <w:t>一</w:t>
      </w:r>
      <w:proofErr w:type="gramEnd"/>
      <w:r w:rsidR="000C35B7">
        <w:rPr>
          <w:rFonts w:hint="eastAsia"/>
        </w:rPr>
        <w:t>。</w:t>
      </w:r>
      <w:r w:rsidR="00DD6DB2">
        <w:rPr>
          <w:rFonts w:hint="eastAsia"/>
        </w:rPr>
        <w:t>流程图如</w:t>
      </w:r>
      <w:r w:rsidR="00DD6DB2">
        <w:fldChar w:fldCharType="begin"/>
      </w:r>
      <w:r w:rsidR="00DD6DB2">
        <w:instrText xml:space="preserve"> </w:instrText>
      </w:r>
      <w:r w:rsidR="00DD6DB2">
        <w:rPr>
          <w:rFonts w:hint="eastAsia"/>
        </w:rPr>
        <w:instrText>REF _Ref59315942 \h</w:instrText>
      </w:r>
      <w:r w:rsidR="00DD6DB2">
        <w:instrText xml:space="preserve"> </w:instrText>
      </w:r>
      <w:r w:rsidR="00DD6DB2">
        <w:fldChar w:fldCharType="separate"/>
      </w:r>
      <w:r w:rsidR="00DD6DB2">
        <w:rPr>
          <w:rFonts w:hint="eastAsia"/>
        </w:rPr>
        <w:t>图</w:t>
      </w:r>
      <w:r w:rsidR="00DD6DB2">
        <w:rPr>
          <w:rFonts w:hint="eastAsia"/>
        </w:rPr>
        <w:t xml:space="preserve"> </w:t>
      </w:r>
      <w:r w:rsidR="00DD6DB2">
        <w:rPr>
          <w:noProof/>
        </w:rPr>
        <w:t>1</w:t>
      </w:r>
      <w:r w:rsidR="00DD6DB2">
        <w:fldChar w:fldCharType="end"/>
      </w:r>
      <w:r w:rsidR="00DD6DB2">
        <w:rPr>
          <w:rFonts w:hint="eastAsia"/>
        </w:rPr>
        <w:t>所示。</w:t>
      </w:r>
    </w:p>
    <w:p w14:paraId="2B65D245" w14:textId="77777777" w:rsidR="00D50F11" w:rsidRDefault="00EF14FD" w:rsidP="00D50F11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4863C057" wp14:editId="784D0119">
            <wp:extent cx="2266753" cy="466687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980" cy="46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DFE25" w14:textId="040850B9" w:rsidR="00DD6DB2" w:rsidRDefault="00D50F11" w:rsidP="00D50F11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B2102">
        <w:rPr>
          <w:noProof/>
        </w:rPr>
        <w:t>1</w:t>
      </w:r>
      <w:r>
        <w:fldChar w:fldCharType="end"/>
      </w:r>
      <w:r w:rsidRPr="00B24E51">
        <w:rPr>
          <w:rFonts w:hint="eastAsia"/>
        </w:rPr>
        <w:t>分频器</w:t>
      </w:r>
    </w:p>
    <w:p w14:paraId="2B783333" w14:textId="23D658DB" w:rsidR="000C35B7" w:rsidRDefault="000C35B7" w:rsidP="000C35B7">
      <w:pPr>
        <w:pStyle w:val="2"/>
      </w:pPr>
      <w:bookmarkStart w:id="4" w:name="_Toc59352933"/>
      <w:r>
        <w:rPr>
          <w:rFonts w:hint="eastAsia"/>
        </w:rPr>
        <w:t>45</w:t>
      </w:r>
      <w:r>
        <w:rPr>
          <w:rFonts w:hint="eastAsia"/>
        </w:rPr>
        <w:t>秒倒计时</w:t>
      </w:r>
      <w:bookmarkEnd w:id="4"/>
    </w:p>
    <w:p w14:paraId="711B8CB1" w14:textId="57F27EDB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入</w:t>
      </w:r>
      <w:r>
        <w:rPr>
          <w:rFonts w:hint="eastAsia"/>
        </w:rPr>
        <w:t>：时钟信号，重置信号，紧急信号</w:t>
      </w:r>
    </w:p>
    <w:p w14:paraId="0CF98149" w14:textId="46DF4BC3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出</w:t>
      </w:r>
      <w:r>
        <w:rPr>
          <w:rFonts w:hint="eastAsia"/>
        </w:rPr>
        <w:t>：十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个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交换通行信号</w:t>
      </w:r>
    </w:p>
    <w:p w14:paraId="7F6A478F" w14:textId="7DDDC3A6" w:rsidR="00B72EE8" w:rsidRPr="00960A5E" w:rsidRDefault="00B72EE8" w:rsidP="00960A5E">
      <w:pPr>
        <w:ind w:firstLine="482"/>
      </w:pPr>
      <w:r w:rsidRPr="005704A6">
        <w:rPr>
          <w:rFonts w:hint="eastAsia"/>
          <w:b/>
          <w:bCs/>
        </w:rPr>
        <w:t>功能</w:t>
      </w:r>
      <w:r>
        <w:rPr>
          <w:rFonts w:hint="eastAsia"/>
        </w:rPr>
        <w:t>：</w:t>
      </w:r>
      <w:r>
        <w:rPr>
          <w:rFonts w:hint="eastAsia"/>
        </w:rPr>
        <w:t>44</w:t>
      </w:r>
      <w:r>
        <w:rPr>
          <w:rFonts w:hint="eastAsia"/>
        </w:rPr>
        <w:t>计数到</w:t>
      </w:r>
      <w:r>
        <w:rPr>
          <w:rFonts w:hint="eastAsia"/>
        </w:rPr>
        <w:t>0</w:t>
      </w:r>
      <w:r>
        <w:rPr>
          <w:rFonts w:hint="eastAsia"/>
        </w:rPr>
        <w:t>，可通过紧急信号暂停计数或通过重置信号使计数清零。</w:t>
      </w:r>
    </w:p>
    <w:p w14:paraId="6980F663" w14:textId="5C66ECFD" w:rsidR="00CE67C6" w:rsidRDefault="00CE67C6" w:rsidP="00CE67C6">
      <w:pPr>
        <w:ind w:firstLine="480"/>
      </w:pPr>
      <w:r>
        <w:rPr>
          <w:rFonts w:hint="eastAsia"/>
        </w:rPr>
        <w:t>一个方向的红绿灯红灯</w:t>
      </w:r>
      <w:r>
        <w:rPr>
          <w:rFonts w:hint="eastAsia"/>
        </w:rPr>
        <w:t>45</w:t>
      </w:r>
      <w:r>
        <w:rPr>
          <w:rFonts w:hint="eastAsia"/>
        </w:rPr>
        <w:t>秒，绿灯</w:t>
      </w:r>
      <w:r>
        <w:rPr>
          <w:rFonts w:hint="eastAsia"/>
        </w:rPr>
        <w:t>40</w:t>
      </w:r>
      <w:r>
        <w:rPr>
          <w:rFonts w:hint="eastAsia"/>
        </w:rPr>
        <w:t>秒，黄灯</w:t>
      </w:r>
      <w:r>
        <w:rPr>
          <w:rFonts w:hint="eastAsia"/>
        </w:rPr>
        <w:t>5</w:t>
      </w:r>
      <w:r>
        <w:rPr>
          <w:rFonts w:hint="eastAsia"/>
        </w:rPr>
        <w:t>秒，一直重复。我设计了一个</w:t>
      </w:r>
      <w:r>
        <w:rPr>
          <w:rFonts w:hint="eastAsia"/>
        </w:rPr>
        <w:t>45</w:t>
      </w:r>
      <w:r>
        <w:rPr>
          <w:rFonts w:hint="eastAsia"/>
        </w:rPr>
        <w:t>秒计时器</w:t>
      </w:r>
      <w:r w:rsidR="00960A5E">
        <w:rPr>
          <w:rFonts w:hint="eastAsia"/>
        </w:rPr>
        <w:t>。当紧急信号为</w:t>
      </w:r>
      <w:r w:rsidR="00960A5E">
        <w:rPr>
          <w:rFonts w:hint="eastAsia"/>
        </w:rPr>
        <w:t>0</w:t>
      </w:r>
      <w:r w:rsidR="00960A5E">
        <w:rPr>
          <w:rFonts w:hint="eastAsia"/>
        </w:rPr>
        <w:t>时，</w:t>
      </w:r>
      <w:r>
        <w:rPr>
          <w:rFonts w:hint="eastAsia"/>
        </w:rPr>
        <w:t>计时器从</w:t>
      </w:r>
      <w:r>
        <w:rPr>
          <w:rFonts w:hint="eastAsia"/>
        </w:rPr>
        <w:t>45</w:t>
      </w:r>
      <w:r>
        <w:rPr>
          <w:rFonts w:hint="eastAsia"/>
        </w:rPr>
        <w:t>倒计时到</w:t>
      </w:r>
      <w:r>
        <w:rPr>
          <w:rFonts w:hint="eastAsia"/>
        </w:rPr>
        <w:t>0</w:t>
      </w:r>
      <w:r w:rsidR="00960A5E">
        <w:rPr>
          <w:rFonts w:hint="eastAsia"/>
        </w:rPr>
        <w:t>，当紧急信号为</w:t>
      </w:r>
      <w:r w:rsidR="00960A5E">
        <w:rPr>
          <w:rFonts w:hint="eastAsia"/>
        </w:rPr>
        <w:t>1</w:t>
      </w:r>
      <w:r w:rsidR="00960A5E">
        <w:rPr>
          <w:rFonts w:hint="eastAsia"/>
        </w:rPr>
        <w:t>时，计时器停止计时</w:t>
      </w:r>
      <w:r w:rsidR="00092782">
        <w:rPr>
          <w:rFonts w:hint="eastAsia"/>
        </w:rPr>
        <w:t>。倒计时过程中输出倒计时的十位和个位的</w:t>
      </w:r>
      <w:r w:rsidR="00092782">
        <w:rPr>
          <w:rFonts w:hint="eastAsia"/>
        </w:rPr>
        <w:t>8421</w:t>
      </w:r>
      <w:r w:rsidR="00092782">
        <w:t>BCD</w:t>
      </w:r>
      <w:r w:rsidR="00092782">
        <w:rPr>
          <w:rFonts w:hint="eastAsia"/>
        </w:rPr>
        <w:t>码。当计数器计数到</w:t>
      </w:r>
      <w:r w:rsidR="00092782">
        <w:rPr>
          <w:rFonts w:hint="eastAsia"/>
        </w:rPr>
        <w:t>0</w:t>
      </w:r>
      <w:r>
        <w:rPr>
          <w:rFonts w:hint="eastAsia"/>
        </w:rPr>
        <w:t>时</w:t>
      </w:r>
      <w:r w:rsidR="00092782">
        <w:rPr>
          <w:rFonts w:hint="eastAsia"/>
        </w:rPr>
        <w:t>，</w:t>
      </w:r>
      <w:r>
        <w:rPr>
          <w:rFonts w:hint="eastAsia"/>
        </w:rPr>
        <w:t>输出</w:t>
      </w:r>
      <w:r w:rsidR="00960A5E">
        <w:rPr>
          <w:rFonts w:hint="eastAsia"/>
        </w:rPr>
        <w:t>一个周期</w:t>
      </w:r>
      <w:r>
        <w:rPr>
          <w:rFonts w:hint="eastAsia"/>
        </w:rPr>
        <w:t>高电平，</w:t>
      </w:r>
      <w:r w:rsidR="00B855CC">
        <w:rPr>
          <w:rFonts w:hint="eastAsia"/>
        </w:rPr>
        <w:t>代表需要</w:t>
      </w:r>
      <w:r>
        <w:rPr>
          <w:rFonts w:hint="eastAsia"/>
        </w:rPr>
        <w:t>交换通行方向。具体代码见附录二。</w:t>
      </w:r>
      <w:r w:rsidR="00DD6DB2">
        <w:rPr>
          <w:rFonts w:hint="eastAsia"/>
        </w:rPr>
        <w:t>流程图如</w:t>
      </w:r>
      <w:r w:rsidR="00EF14FD">
        <w:fldChar w:fldCharType="begin"/>
      </w:r>
      <w:r w:rsidR="00EF14FD">
        <w:instrText xml:space="preserve"> </w:instrText>
      </w:r>
      <w:r w:rsidR="00EF14FD">
        <w:rPr>
          <w:rFonts w:hint="eastAsia"/>
        </w:rPr>
        <w:instrText>REF _Ref59317024 \h</w:instrText>
      </w:r>
      <w:r w:rsidR="00EF14FD">
        <w:instrText xml:space="preserve"> </w:instrText>
      </w:r>
      <w:r w:rsidR="00EF14FD">
        <w:fldChar w:fldCharType="separate"/>
      </w:r>
      <w:r w:rsidR="00EF14FD">
        <w:rPr>
          <w:rFonts w:hint="eastAsia"/>
        </w:rPr>
        <w:t>图</w:t>
      </w:r>
      <w:r w:rsidR="00EF14FD">
        <w:rPr>
          <w:rFonts w:hint="eastAsia"/>
        </w:rPr>
        <w:t xml:space="preserve"> </w:t>
      </w:r>
      <w:r w:rsidR="00EF14FD">
        <w:rPr>
          <w:noProof/>
        </w:rPr>
        <w:t>2</w:t>
      </w:r>
      <w:r w:rsidR="00EF14FD">
        <w:fldChar w:fldCharType="end"/>
      </w:r>
      <w:r w:rsidR="00DD6DB2">
        <w:rPr>
          <w:rFonts w:hint="eastAsia"/>
        </w:rPr>
        <w:t>所示。</w:t>
      </w:r>
    </w:p>
    <w:p w14:paraId="22EA462C" w14:textId="77777777" w:rsidR="00D50F11" w:rsidRDefault="00DD6DB2" w:rsidP="00D50F11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6B8102D7" wp14:editId="48B53DAB">
            <wp:extent cx="5753735" cy="46666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66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7D4A7" w14:textId="3516F82F" w:rsidR="00DD6DB2" w:rsidRDefault="00D50F11" w:rsidP="00D50F11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B2102">
        <w:rPr>
          <w:noProof/>
        </w:rPr>
        <w:t>2</w:t>
      </w:r>
      <w:r>
        <w:fldChar w:fldCharType="end"/>
      </w:r>
      <w:r>
        <w:t xml:space="preserve"> </w:t>
      </w:r>
      <w:r w:rsidRPr="00A72471">
        <w:t>45</w:t>
      </w:r>
      <w:r w:rsidRPr="00A72471">
        <w:t>秒倒计时</w:t>
      </w:r>
    </w:p>
    <w:p w14:paraId="2C5DB8CB" w14:textId="4DFA3BCB" w:rsidR="009314A9" w:rsidRDefault="009314A9" w:rsidP="009314A9">
      <w:pPr>
        <w:pStyle w:val="2"/>
      </w:pPr>
      <w:bookmarkStart w:id="5" w:name="_Toc59352934"/>
      <w:r>
        <w:rPr>
          <w:rFonts w:hint="eastAsia"/>
        </w:rPr>
        <w:t>数码管译码器</w:t>
      </w:r>
      <w:bookmarkEnd w:id="5"/>
    </w:p>
    <w:p w14:paraId="13D4B676" w14:textId="712CE502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入</w:t>
      </w:r>
      <w:r>
        <w:rPr>
          <w:rFonts w:hint="eastAsia"/>
        </w:rPr>
        <w:t>：数字的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重置信号，使能信号。</w:t>
      </w:r>
    </w:p>
    <w:p w14:paraId="340046E2" w14:textId="45D684C0" w:rsidR="00960A5E" w:rsidRDefault="00960A5E" w:rsidP="00960A5E">
      <w:pPr>
        <w:ind w:firstLine="482"/>
      </w:pPr>
      <w:r w:rsidRPr="005704A6">
        <w:rPr>
          <w:rFonts w:hint="eastAsia"/>
          <w:b/>
          <w:bCs/>
        </w:rPr>
        <w:t>输出</w:t>
      </w:r>
      <w:r>
        <w:rPr>
          <w:rFonts w:hint="eastAsia"/>
        </w:rPr>
        <w:t>：数码管</w:t>
      </w:r>
      <w:r>
        <w:rPr>
          <w:rFonts w:hint="eastAsia"/>
        </w:rPr>
        <w:t>7</w:t>
      </w:r>
      <w:r>
        <w:rPr>
          <w:rFonts w:hint="eastAsia"/>
        </w:rPr>
        <w:t>段编码。</w:t>
      </w:r>
    </w:p>
    <w:p w14:paraId="51AF8C05" w14:textId="30317B8C" w:rsidR="007B5C5C" w:rsidRPr="00960A5E" w:rsidRDefault="007B5C5C" w:rsidP="00960A5E">
      <w:pPr>
        <w:ind w:firstLine="482"/>
      </w:pPr>
      <w:r w:rsidRPr="005704A6">
        <w:rPr>
          <w:rFonts w:hint="eastAsia"/>
          <w:b/>
          <w:bCs/>
        </w:rPr>
        <w:t>功能</w:t>
      </w:r>
      <w:r>
        <w:rPr>
          <w:rFonts w:hint="eastAsia"/>
        </w:rPr>
        <w:t>：把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转化为数码管编码输出。</w:t>
      </w:r>
    </w:p>
    <w:p w14:paraId="04FB579C" w14:textId="129FD6A1" w:rsidR="009314A9" w:rsidRDefault="009314A9" w:rsidP="009314A9">
      <w:pPr>
        <w:ind w:firstLine="480"/>
      </w:pPr>
      <w:r>
        <w:rPr>
          <w:rFonts w:hint="eastAsia"/>
        </w:rPr>
        <w:t>为了实现输入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时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相应的数字，需要对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进行译码，</w:t>
      </w:r>
      <w:r w:rsidR="00CA2E5C">
        <w:rPr>
          <w:rFonts w:hint="eastAsia"/>
        </w:rPr>
        <w:t>使用</w:t>
      </w:r>
      <w:r w:rsidR="000B52F2">
        <w:rPr>
          <w:rFonts w:hint="eastAsia"/>
        </w:rPr>
        <w:t>switch-case</w:t>
      </w:r>
      <w:r w:rsidR="00CA2E5C">
        <w:rPr>
          <w:rFonts w:hint="eastAsia"/>
        </w:rPr>
        <w:t>语句，当输入一个</w:t>
      </w:r>
      <w:r w:rsidR="00CA2E5C">
        <w:rPr>
          <w:rFonts w:hint="eastAsia"/>
        </w:rPr>
        <w:t>8421</w:t>
      </w:r>
      <w:r w:rsidR="00CA2E5C">
        <w:t>BCD</w:t>
      </w:r>
      <w:r w:rsidR="00CA2E5C">
        <w:rPr>
          <w:rFonts w:hint="eastAsia"/>
        </w:rPr>
        <w:t>码时，输出相应的数码管的编码。</w:t>
      </w:r>
      <w:r w:rsidR="00960A5E">
        <w:rPr>
          <w:rFonts w:hint="eastAsia"/>
        </w:rPr>
        <w:t>输入还有一个使能信号，当使能为</w:t>
      </w:r>
      <w:r w:rsidR="00960A5E">
        <w:rPr>
          <w:rFonts w:hint="eastAsia"/>
        </w:rPr>
        <w:t>1</w:t>
      </w:r>
      <w:r w:rsidR="00960A5E">
        <w:rPr>
          <w:rFonts w:hint="eastAsia"/>
        </w:rPr>
        <w:t>时，输出对应的数码管编码，当是能为</w:t>
      </w:r>
      <w:r w:rsidR="00960A5E">
        <w:rPr>
          <w:rFonts w:hint="eastAsia"/>
        </w:rPr>
        <w:t>0</w:t>
      </w:r>
      <w:r w:rsidR="00960A5E">
        <w:rPr>
          <w:rFonts w:hint="eastAsia"/>
        </w:rPr>
        <w:t>时，输出全</w:t>
      </w:r>
      <w:r w:rsidR="00960A5E">
        <w:rPr>
          <w:rFonts w:hint="eastAsia"/>
        </w:rPr>
        <w:t>1</w:t>
      </w:r>
      <w:r w:rsidR="00960A5E">
        <w:rPr>
          <w:rFonts w:hint="eastAsia"/>
        </w:rPr>
        <w:t>，时数码管熄灭。</w:t>
      </w:r>
      <w:r>
        <w:rPr>
          <w:rFonts w:hint="eastAsia"/>
        </w:rPr>
        <w:t>具体代码见附录三。</w:t>
      </w:r>
      <w:r w:rsidR="00EF14FD">
        <w:rPr>
          <w:rFonts w:hint="eastAsia"/>
        </w:rPr>
        <w:t>流程图如</w:t>
      </w:r>
      <w:r w:rsidR="00D50F11">
        <w:fldChar w:fldCharType="begin"/>
      </w:r>
      <w:r w:rsidR="00D50F11">
        <w:instrText xml:space="preserve"> </w:instrText>
      </w:r>
      <w:r w:rsidR="00D50F11">
        <w:rPr>
          <w:rFonts w:hint="eastAsia"/>
        </w:rPr>
        <w:instrText>REF _Ref59317942 \h</w:instrText>
      </w:r>
      <w:r w:rsidR="00D50F11">
        <w:instrText xml:space="preserve"> </w:instrText>
      </w:r>
      <w:r w:rsidR="00D50F11">
        <w:fldChar w:fldCharType="separate"/>
      </w:r>
      <w:r w:rsidR="00D50F11">
        <w:t>图</w:t>
      </w:r>
      <w:r w:rsidR="00D50F11">
        <w:t xml:space="preserve"> </w:t>
      </w:r>
      <w:r w:rsidR="00D50F11">
        <w:rPr>
          <w:noProof/>
        </w:rPr>
        <w:t>3</w:t>
      </w:r>
      <w:r w:rsidR="00D50F11">
        <w:fldChar w:fldCharType="end"/>
      </w:r>
      <w:r w:rsidR="00EF14FD">
        <w:rPr>
          <w:rFonts w:hint="eastAsia"/>
        </w:rPr>
        <w:t>所示。</w:t>
      </w:r>
    </w:p>
    <w:p w14:paraId="3B09974E" w14:textId="77777777" w:rsidR="00D50F11" w:rsidRDefault="00D50F11" w:rsidP="00D50F11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64F78C9" wp14:editId="02D05978">
            <wp:extent cx="5753735" cy="3321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CE917" w14:textId="4E048022" w:rsidR="00EF14FD" w:rsidRPr="009314A9" w:rsidRDefault="00D50F11" w:rsidP="00D50F11">
      <w:pPr>
        <w:pStyle w:val="a7"/>
        <w:ind w:firstLine="480"/>
      </w:pPr>
      <w:bookmarkStart w:id="6" w:name="_Ref5931794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B2102">
        <w:rPr>
          <w:noProof/>
        </w:rPr>
        <w:t>3</w:t>
      </w:r>
      <w:r>
        <w:fldChar w:fldCharType="end"/>
      </w:r>
      <w:bookmarkEnd w:id="6"/>
      <w:r>
        <w:rPr>
          <w:rFonts w:hint="eastAsia"/>
        </w:rPr>
        <w:t>数码管显示</w:t>
      </w:r>
    </w:p>
    <w:p w14:paraId="3C8B145F" w14:textId="26740E58" w:rsidR="00B855CC" w:rsidRDefault="00B855CC" w:rsidP="00B855CC">
      <w:pPr>
        <w:pStyle w:val="2"/>
      </w:pPr>
      <w:bookmarkStart w:id="7" w:name="_Toc59352935"/>
      <w:r>
        <w:rPr>
          <w:rFonts w:hint="eastAsia"/>
        </w:rPr>
        <w:t>总控制器</w:t>
      </w:r>
      <w:bookmarkEnd w:id="7"/>
    </w:p>
    <w:p w14:paraId="4D56FFD0" w14:textId="79880EB8" w:rsidR="00284C5F" w:rsidRDefault="00284C5F" w:rsidP="00284C5F">
      <w:pPr>
        <w:ind w:firstLine="482"/>
      </w:pPr>
      <w:r w:rsidRPr="005704A6">
        <w:rPr>
          <w:rFonts w:hint="eastAsia"/>
          <w:b/>
          <w:bCs/>
        </w:rPr>
        <w:t>输入</w:t>
      </w:r>
      <w:r>
        <w:rPr>
          <w:rFonts w:hint="eastAsia"/>
        </w:rPr>
        <w:t>：</w:t>
      </w:r>
      <w:r w:rsidR="006A5BB7">
        <w:rPr>
          <w:rFonts w:hint="eastAsia"/>
        </w:rPr>
        <w:t>重置信号，时钟信号，倒计时十位</w:t>
      </w:r>
      <w:r w:rsidR="006A5BB7">
        <w:rPr>
          <w:rFonts w:hint="eastAsia"/>
        </w:rPr>
        <w:t>8421</w:t>
      </w:r>
      <w:r w:rsidR="006A5BB7">
        <w:t>BCD</w:t>
      </w:r>
      <w:r w:rsidR="006A5BB7">
        <w:rPr>
          <w:rFonts w:hint="eastAsia"/>
        </w:rPr>
        <w:t>码，倒计时个位</w:t>
      </w:r>
      <w:r w:rsidR="006A5BB7">
        <w:rPr>
          <w:rFonts w:hint="eastAsia"/>
        </w:rPr>
        <w:t>8421</w:t>
      </w:r>
      <w:r w:rsidR="006A5BB7">
        <w:t>BCD</w:t>
      </w:r>
      <w:r w:rsidR="006A5BB7">
        <w:rPr>
          <w:rFonts w:hint="eastAsia"/>
        </w:rPr>
        <w:t>码，交换通行信号，紧急信号</w:t>
      </w:r>
      <w:r w:rsidR="00365907">
        <w:rPr>
          <w:rFonts w:hint="eastAsia"/>
        </w:rPr>
        <w:t>。</w:t>
      </w:r>
    </w:p>
    <w:p w14:paraId="41D35E1E" w14:textId="73A99D21" w:rsidR="00284C5F" w:rsidRDefault="00284C5F" w:rsidP="00284C5F">
      <w:pPr>
        <w:ind w:firstLine="482"/>
      </w:pPr>
      <w:r w:rsidRPr="005704A6">
        <w:rPr>
          <w:rFonts w:hint="eastAsia"/>
          <w:b/>
          <w:bCs/>
        </w:rPr>
        <w:t>输出</w:t>
      </w:r>
      <w:r>
        <w:rPr>
          <w:rFonts w:hint="eastAsia"/>
        </w:rPr>
        <w:t>：东西向十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东西向个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南北向十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，南北向个位</w:t>
      </w:r>
      <w:r>
        <w:rPr>
          <w:rFonts w:hint="eastAsia"/>
        </w:rPr>
        <w:t>8421</w:t>
      </w:r>
      <w:r>
        <w:t>BCD</w:t>
      </w:r>
      <w:r>
        <w:rPr>
          <w:rFonts w:hint="eastAsia"/>
        </w:rPr>
        <w:t>码</w:t>
      </w:r>
      <w:r w:rsidR="006A5BB7">
        <w:rPr>
          <w:rFonts w:hint="eastAsia"/>
        </w:rPr>
        <w:t>，数码管使能信号，两个方向的红黄绿信号</w:t>
      </w:r>
      <w:r w:rsidR="00365907">
        <w:rPr>
          <w:rFonts w:hint="eastAsia"/>
        </w:rPr>
        <w:t>。</w:t>
      </w:r>
    </w:p>
    <w:p w14:paraId="66A43D74" w14:textId="14B15952" w:rsidR="007B5C5C" w:rsidRPr="00284C5F" w:rsidRDefault="005704A6" w:rsidP="00284C5F">
      <w:pPr>
        <w:ind w:firstLine="482"/>
      </w:pPr>
      <w:r w:rsidRPr="005704A6">
        <w:rPr>
          <w:rFonts w:hint="eastAsia"/>
          <w:b/>
          <w:bCs/>
        </w:rPr>
        <w:t>功能</w:t>
      </w:r>
      <w:r>
        <w:rPr>
          <w:rFonts w:hint="eastAsia"/>
        </w:rPr>
        <w:t>：</w:t>
      </w:r>
      <w:r w:rsidR="000A55A0">
        <w:rPr>
          <w:rFonts w:hint="eastAsia"/>
        </w:rPr>
        <w:t>根据</w:t>
      </w:r>
      <w:r w:rsidR="001545F7">
        <w:rPr>
          <w:rFonts w:hint="eastAsia"/>
        </w:rPr>
        <w:t>从倒计时模块输入的数值和交换通行信号和规则</w:t>
      </w:r>
      <w:r w:rsidR="009E6DE0">
        <w:rPr>
          <w:rFonts w:hint="eastAsia"/>
        </w:rPr>
        <w:t>以及紧急信号，</w:t>
      </w:r>
      <w:r w:rsidR="000A55A0">
        <w:rPr>
          <w:rFonts w:hint="eastAsia"/>
        </w:rPr>
        <w:t>按照规则</w:t>
      </w:r>
      <w:r w:rsidR="001545F7">
        <w:rPr>
          <w:rFonts w:hint="eastAsia"/>
        </w:rPr>
        <w:t>控制</w:t>
      </w:r>
      <w:r w:rsidR="001545F7">
        <w:rPr>
          <w:rFonts w:hint="eastAsia"/>
        </w:rPr>
        <w:t>6</w:t>
      </w:r>
      <w:r w:rsidR="001545F7">
        <w:rPr>
          <w:rFonts w:hint="eastAsia"/>
        </w:rPr>
        <w:t>个灯和</w:t>
      </w:r>
      <w:r w:rsidR="009E6DE0">
        <w:rPr>
          <w:rFonts w:hint="eastAsia"/>
        </w:rPr>
        <w:t>4</w:t>
      </w:r>
      <w:r w:rsidR="009E6DE0">
        <w:rPr>
          <w:rFonts w:hint="eastAsia"/>
        </w:rPr>
        <w:t>个</w:t>
      </w:r>
      <w:r w:rsidR="001545F7">
        <w:rPr>
          <w:rFonts w:hint="eastAsia"/>
        </w:rPr>
        <w:t>数码管的</w:t>
      </w:r>
      <w:proofErr w:type="gramStart"/>
      <w:r w:rsidR="001545F7">
        <w:rPr>
          <w:rFonts w:hint="eastAsia"/>
        </w:rPr>
        <w:t>亮灭和</w:t>
      </w:r>
      <w:proofErr w:type="gramEnd"/>
      <w:r w:rsidR="001545F7">
        <w:rPr>
          <w:rFonts w:hint="eastAsia"/>
        </w:rPr>
        <w:t>闪烁</w:t>
      </w:r>
      <w:r w:rsidR="00365907">
        <w:rPr>
          <w:rFonts w:hint="eastAsia"/>
        </w:rPr>
        <w:t>。</w:t>
      </w:r>
    </w:p>
    <w:p w14:paraId="3B5F96F6" w14:textId="79C7C982" w:rsidR="000B52F2" w:rsidRDefault="000B52F2" w:rsidP="00B855CC">
      <w:pPr>
        <w:ind w:firstLine="480"/>
      </w:pPr>
      <w:r>
        <w:rPr>
          <w:rFonts w:hint="eastAsia"/>
        </w:rPr>
        <w:t>主要使用</w:t>
      </w:r>
      <w:r>
        <w:rPr>
          <w:rFonts w:hint="eastAsia"/>
        </w:rPr>
        <w:t>if</w:t>
      </w:r>
      <w:r>
        <w:rPr>
          <w:rFonts w:hint="eastAsia"/>
        </w:rPr>
        <w:t>语句实现。</w:t>
      </w:r>
    </w:p>
    <w:p w14:paraId="35F1682F" w14:textId="4FE26593" w:rsidR="009314A9" w:rsidRDefault="00092782" w:rsidP="00B855CC">
      <w:pPr>
        <w:ind w:firstLine="480"/>
      </w:pPr>
      <w:r>
        <w:rPr>
          <w:rFonts w:hint="eastAsia"/>
        </w:rPr>
        <w:t>设一个允许通行方向标志位，当标志位为</w:t>
      </w:r>
      <w:r>
        <w:rPr>
          <w:rFonts w:hint="eastAsia"/>
        </w:rPr>
        <w:t>1</w:t>
      </w:r>
      <w:r>
        <w:rPr>
          <w:rFonts w:hint="eastAsia"/>
        </w:rPr>
        <w:t>时，表示东西方向允许通行，当标志位为</w:t>
      </w:r>
      <w:r>
        <w:rPr>
          <w:rFonts w:hint="eastAsia"/>
        </w:rPr>
        <w:t>0</w:t>
      </w:r>
      <w:r>
        <w:rPr>
          <w:rFonts w:hint="eastAsia"/>
        </w:rPr>
        <w:t>时，表示南北方向允许通行，标志位的切换由</w:t>
      </w:r>
      <w:r>
        <w:rPr>
          <w:rFonts w:hint="eastAsia"/>
        </w:rPr>
        <w:t>45</w:t>
      </w:r>
      <w:r>
        <w:rPr>
          <w:rFonts w:hint="eastAsia"/>
        </w:rPr>
        <w:t>秒计时器输出的</w:t>
      </w:r>
      <w:r w:rsidR="00274224">
        <w:rPr>
          <w:rFonts w:hint="eastAsia"/>
        </w:rPr>
        <w:t>交换通行信号的</w:t>
      </w:r>
      <w:r w:rsidR="009436A5">
        <w:rPr>
          <w:rFonts w:hint="eastAsia"/>
        </w:rPr>
        <w:t>下降</w:t>
      </w:r>
      <w:r>
        <w:rPr>
          <w:rFonts w:hint="eastAsia"/>
        </w:rPr>
        <w:t>沿来决定，当</w:t>
      </w:r>
      <w:r>
        <w:rPr>
          <w:rFonts w:hint="eastAsia"/>
        </w:rPr>
        <w:t>45</w:t>
      </w:r>
      <w:r>
        <w:rPr>
          <w:rFonts w:hint="eastAsia"/>
        </w:rPr>
        <w:t>秒计时器</w:t>
      </w:r>
      <w:r w:rsidR="009314A9">
        <w:rPr>
          <w:rFonts w:hint="eastAsia"/>
        </w:rPr>
        <w:t>输出一个</w:t>
      </w:r>
      <w:r w:rsidR="009436A5">
        <w:rPr>
          <w:rFonts w:hint="eastAsia"/>
        </w:rPr>
        <w:t>周期</w:t>
      </w:r>
      <w:r w:rsidR="009314A9">
        <w:rPr>
          <w:rFonts w:hint="eastAsia"/>
        </w:rPr>
        <w:t>高电平，</w:t>
      </w:r>
      <w:r w:rsidR="009436A5">
        <w:rPr>
          <w:rFonts w:hint="eastAsia"/>
        </w:rPr>
        <w:t>下降沿到达</w:t>
      </w:r>
      <w:proofErr w:type="gramStart"/>
      <w:r w:rsidR="009436A5">
        <w:rPr>
          <w:rFonts w:hint="eastAsia"/>
        </w:rPr>
        <w:t>时</w:t>
      </w:r>
      <w:r w:rsidR="009314A9">
        <w:rPr>
          <w:rFonts w:hint="eastAsia"/>
        </w:rPr>
        <w:t>标志位</w:t>
      </w:r>
      <w:proofErr w:type="gramEnd"/>
      <w:r w:rsidR="009314A9">
        <w:rPr>
          <w:rFonts w:hint="eastAsia"/>
        </w:rPr>
        <w:t>取反。</w:t>
      </w:r>
    </w:p>
    <w:p w14:paraId="149291BE" w14:textId="0C2D05E8" w:rsidR="00B855CC" w:rsidRDefault="00E26F96" w:rsidP="00B855CC">
      <w:pPr>
        <w:ind w:firstLine="480"/>
      </w:pPr>
      <w:r>
        <w:rPr>
          <w:rFonts w:hint="eastAsia"/>
        </w:rPr>
        <w:t>当紧急信号为</w:t>
      </w:r>
      <w:r>
        <w:rPr>
          <w:rFonts w:hint="eastAsia"/>
        </w:rPr>
        <w:t>0</w:t>
      </w:r>
      <w:r>
        <w:rPr>
          <w:rFonts w:hint="eastAsia"/>
        </w:rPr>
        <w:t>时</w:t>
      </w:r>
      <w:r w:rsidR="001E243A">
        <w:rPr>
          <w:rFonts w:hint="eastAsia"/>
        </w:rPr>
        <w:t>，</w:t>
      </w:r>
      <w:r w:rsidR="009314A9">
        <w:rPr>
          <w:rFonts w:hint="eastAsia"/>
        </w:rPr>
        <w:t>在允许通行的方向的</w:t>
      </w:r>
      <w:r w:rsidR="009314A9">
        <w:rPr>
          <w:rFonts w:hint="eastAsia"/>
        </w:rPr>
        <w:t>45</w:t>
      </w:r>
      <w:r w:rsidR="009314A9">
        <w:rPr>
          <w:rFonts w:hint="eastAsia"/>
        </w:rPr>
        <w:t>秒内，前</w:t>
      </w:r>
      <w:r w:rsidR="009314A9">
        <w:rPr>
          <w:rFonts w:hint="eastAsia"/>
        </w:rPr>
        <w:t>40</w:t>
      </w:r>
      <w:r w:rsidR="009314A9">
        <w:rPr>
          <w:rFonts w:hint="eastAsia"/>
        </w:rPr>
        <w:t>秒绿灯亮，</w:t>
      </w:r>
      <w:r w:rsidR="001E243A">
        <w:rPr>
          <w:rFonts w:hint="eastAsia"/>
        </w:rPr>
        <w:t>数码管使能端为</w:t>
      </w:r>
      <w:r w:rsidR="001E243A">
        <w:rPr>
          <w:rFonts w:hint="eastAsia"/>
        </w:rPr>
        <w:t>1</w:t>
      </w:r>
      <w:r w:rsidR="001E243A">
        <w:rPr>
          <w:rFonts w:hint="eastAsia"/>
        </w:rPr>
        <w:t>，</w:t>
      </w:r>
      <w:r w:rsidR="009314A9">
        <w:rPr>
          <w:rFonts w:hint="eastAsia"/>
        </w:rPr>
        <w:t>输出的显示从</w:t>
      </w:r>
      <w:r w:rsidR="009314A9">
        <w:rPr>
          <w:rFonts w:hint="eastAsia"/>
        </w:rPr>
        <w:t>39</w:t>
      </w:r>
      <w:r w:rsidR="009314A9">
        <w:rPr>
          <w:rFonts w:hint="eastAsia"/>
        </w:rPr>
        <w:t>倒计时到</w:t>
      </w:r>
      <w:r w:rsidR="009314A9">
        <w:rPr>
          <w:rFonts w:hint="eastAsia"/>
        </w:rPr>
        <w:t>0</w:t>
      </w:r>
      <w:r w:rsidR="009314A9">
        <w:rPr>
          <w:rFonts w:hint="eastAsia"/>
        </w:rPr>
        <w:t>的十位和个位的</w:t>
      </w:r>
      <w:r w:rsidR="009314A9">
        <w:rPr>
          <w:rFonts w:hint="eastAsia"/>
        </w:rPr>
        <w:t>8</w:t>
      </w:r>
      <w:r w:rsidR="009314A9">
        <w:t>421BCD</w:t>
      </w:r>
      <w:r w:rsidR="009314A9">
        <w:rPr>
          <w:rFonts w:hint="eastAsia"/>
        </w:rPr>
        <w:t>码；在最后</w:t>
      </w:r>
      <w:r w:rsidR="009314A9">
        <w:rPr>
          <w:rFonts w:hint="eastAsia"/>
        </w:rPr>
        <w:t>5</w:t>
      </w:r>
      <w:r w:rsidR="009314A9">
        <w:rPr>
          <w:rFonts w:hint="eastAsia"/>
        </w:rPr>
        <w:t>秒，</w:t>
      </w:r>
      <w:r w:rsidR="00FD1BE7">
        <w:rPr>
          <w:rFonts w:hint="eastAsia"/>
        </w:rPr>
        <w:t>只有</w:t>
      </w:r>
      <w:r w:rsidR="009314A9">
        <w:rPr>
          <w:rFonts w:hint="eastAsia"/>
        </w:rPr>
        <w:t>黄灯亮，</w:t>
      </w:r>
      <w:r w:rsidR="001E243A">
        <w:rPr>
          <w:rFonts w:hint="eastAsia"/>
        </w:rPr>
        <w:t>数码管使能端为时钟信号，</w:t>
      </w:r>
      <w:r w:rsidR="009314A9">
        <w:rPr>
          <w:rFonts w:hint="eastAsia"/>
        </w:rPr>
        <w:t>输出从</w:t>
      </w:r>
      <w:r w:rsidR="009314A9">
        <w:rPr>
          <w:rFonts w:hint="eastAsia"/>
        </w:rPr>
        <w:t>4</w:t>
      </w:r>
      <w:r w:rsidR="009314A9">
        <w:rPr>
          <w:rFonts w:hint="eastAsia"/>
        </w:rPr>
        <w:t>倒计时到</w:t>
      </w:r>
      <w:r w:rsidR="009314A9">
        <w:rPr>
          <w:rFonts w:hint="eastAsia"/>
        </w:rPr>
        <w:t>0</w:t>
      </w:r>
      <w:r w:rsidR="009314A9">
        <w:rPr>
          <w:rFonts w:hint="eastAsia"/>
        </w:rPr>
        <w:t>的十位和个位的</w:t>
      </w:r>
      <w:r w:rsidR="009314A9">
        <w:rPr>
          <w:rFonts w:hint="eastAsia"/>
        </w:rPr>
        <w:t>8</w:t>
      </w:r>
      <w:r w:rsidR="009314A9">
        <w:t>421BCD</w:t>
      </w:r>
      <w:r w:rsidR="009314A9">
        <w:rPr>
          <w:rFonts w:hint="eastAsia"/>
        </w:rPr>
        <w:t>码。在禁止通行的方向的</w:t>
      </w:r>
      <w:r w:rsidR="009314A9">
        <w:rPr>
          <w:rFonts w:hint="eastAsia"/>
        </w:rPr>
        <w:t>45</w:t>
      </w:r>
      <w:r w:rsidR="009314A9">
        <w:rPr>
          <w:rFonts w:hint="eastAsia"/>
        </w:rPr>
        <w:t>秒内，输出</w:t>
      </w:r>
      <w:r w:rsidR="009314A9">
        <w:rPr>
          <w:rFonts w:hint="eastAsia"/>
        </w:rPr>
        <w:t>4</w:t>
      </w:r>
      <w:r w:rsidR="00B02ED5">
        <w:rPr>
          <w:rFonts w:hint="eastAsia"/>
        </w:rPr>
        <w:t>4</w:t>
      </w:r>
      <w:r w:rsidR="009314A9">
        <w:rPr>
          <w:rFonts w:hint="eastAsia"/>
        </w:rPr>
        <w:t>倒计时到</w:t>
      </w:r>
      <w:r w:rsidR="009314A9">
        <w:rPr>
          <w:rFonts w:hint="eastAsia"/>
        </w:rPr>
        <w:t>0</w:t>
      </w:r>
      <w:r w:rsidR="009314A9">
        <w:rPr>
          <w:rFonts w:hint="eastAsia"/>
        </w:rPr>
        <w:t>的十位和个位的</w:t>
      </w:r>
      <w:r w:rsidR="009314A9">
        <w:rPr>
          <w:rFonts w:hint="eastAsia"/>
        </w:rPr>
        <w:t>8</w:t>
      </w:r>
      <w:r w:rsidR="009314A9">
        <w:t>421BCD</w:t>
      </w:r>
      <w:r w:rsidR="009314A9">
        <w:rPr>
          <w:rFonts w:hint="eastAsia"/>
        </w:rPr>
        <w:t>码</w:t>
      </w:r>
      <w:r w:rsidR="001E243A">
        <w:rPr>
          <w:rFonts w:hint="eastAsia"/>
        </w:rPr>
        <w:t>；在前</w:t>
      </w:r>
      <w:r w:rsidR="001E243A">
        <w:rPr>
          <w:rFonts w:hint="eastAsia"/>
        </w:rPr>
        <w:t>40</w:t>
      </w:r>
      <w:r w:rsidR="001E243A">
        <w:rPr>
          <w:rFonts w:hint="eastAsia"/>
        </w:rPr>
        <w:t>秒，红灯常亮，</w:t>
      </w:r>
      <w:r w:rsidR="00FD1BE7">
        <w:rPr>
          <w:rFonts w:hint="eastAsia"/>
        </w:rPr>
        <w:t>数码管使能端为</w:t>
      </w:r>
      <w:r w:rsidR="00FD1BE7">
        <w:rPr>
          <w:rFonts w:hint="eastAsia"/>
        </w:rPr>
        <w:t>1</w:t>
      </w:r>
      <w:r w:rsidR="00B02ED5">
        <w:rPr>
          <w:rFonts w:hint="eastAsia"/>
        </w:rPr>
        <w:t>；</w:t>
      </w:r>
      <w:r w:rsidR="001E243A">
        <w:rPr>
          <w:rFonts w:hint="eastAsia"/>
        </w:rPr>
        <w:t>在最后</w:t>
      </w:r>
      <w:r w:rsidR="001E243A">
        <w:rPr>
          <w:rFonts w:hint="eastAsia"/>
        </w:rPr>
        <w:t>5</w:t>
      </w:r>
      <w:r w:rsidR="001E243A">
        <w:rPr>
          <w:rFonts w:hint="eastAsia"/>
        </w:rPr>
        <w:t>秒，红灯和黄灯都亮，数码管使能端为时钟信号</w:t>
      </w:r>
      <w:r w:rsidR="00B02ED5">
        <w:rPr>
          <w:rFonts w:hint="eastAsia"/>
        </w:rPr>
        <w:t>，让数码管闪烁</w:t>
      </w:r>
      <w:r w:rsidR="009314A9">
        <w:rPr>
          <w:rFonts w:hint="eastAsia"/>
        </w:rPr>
        <w:t>。</w:t>
      </w:r>
    </w:p>
    <w:p w14:paraId="39387D06" w14:textId="508BDCCE" w:rsidR="009314A9" w:rsidRDefault="00E26F96" w:rsidP="00E26F96">
      <w:pPr>
        <w:ind w:firstLine="480"/>
      </w:pPr>
      <w:r>
        <w:rPr>
          <w:rFonts w:hint="eastAsia"/>
        </w:rPr>
        <w:lastRenderedPageBreak/>
        <w:t>当紧急信号为</w:t>
      </w:r>
      <w:r>
        <w:rPr>
          <w:rFonts w:hint="eastAsia"/>
        </w:rPr>
        <w:t>1</w:t>
      </w:r>
      <w:r>
        <w:rPr>
          <w:rFonts w:hint="eastAsia"/>
        </w:rPr>
        <w:t>时，数码管使能端</w:t>
      </w:r>
      <w:r w:rsidR="006954FF">
        <w:rPr>
          <w:rFonts w:hint="eastAsia"/>
        </w:rPr>
        <w:t>和两个方向的红灯均</w:t>
      </w:r>
      <w:r>
        <w:rPr>
          <w:rFonts w:hint="eastAsia"/>
        </w:rPr>
        <w:t>为时钟信号</w:t>
      </w:r>
      <w:r w:rsidR="00FD1BE7">
        <w:rPr>
          <w:rFonts w:hint="eastAsia"/>
        </w:rPr>
        <w:t>，让他们闪烁</w:t>
      </w:r>
      <w:r w:rsidR="006954FF">
        <w:rPr>
          <w:rFonts w:hint="eastAsia"/>
        </w:rPr>
        <w:t>，其他灯熄灭</w:t>
      </w:r>
      <w:r w:rsidR="00FD1BE7">
        <w:rPr>
          <w:rFonts w:hint="eastAsia"/>
        </w:rPr>
        <w:t>。</w:t>
      </w:r>
      <w:r w:rsidR="006954FF">
        <w:t xml:space="preserve"> </w:t>
      </w:r>
    </w:p>
    <w:p w14:paraId="072D21FE" w14:textId="01A09855" w:rsidR="00E26F96" w:rsidRDefault="00E26F96" w:rsidP="00E26F96">
      <w:pPr>
        <w:ind w:firstLine="480"/>
      </w:pPr>
      <w:r>
        <w:rPr>
          <w:rFonts w:hint="eastAsia"/>
        </w:rPr>
        <w:t>具体代码见附录四。</w:t>
      </w:r>
      <w:r w:rsidR="00D50F11">
        <w:rPr>
          <w:rFonts w:hint="eastAsia"/>
        </w:rPr>
        <w:t>流程图如</w:t>
      </w:r>
      <w:r w:rsidR="008C26C8">
        <w:fldChar w:fldCharType="begin"/>
      </w:r>
      <w:r w:rsidR="008C26C8">
        <w:instrText xml:space="preserve"> </w:instrText>
      </w:r>
      <w:r w:rsidR="008C26C8">
        <w:rPr>
          <w:rFonts w:hint="eastAsia"/>
        </w:rPr>
        <w:instrText>REF _Ref59319327 \h</w:instrText>
      </w:r>
      <w:r w:rsidR="008C26C8">
        <w:instrText xml:space="preserve"> </w:instrText>
      </w:r>
      <w:r w:rsidR="008C26C8">
        <w:fldChar w:fldCharType="separate"/>
      </w:r>
      <w:r w:rsidR="008C26C8">
        <w:t>图</w:t>
      </w:r>
      <w:r w:rsidR="008C26C8">
        <w:t xml:space="preserve"> </w:t>
      </w:r>
      <w:r w:rsidR="008C26C8">
        <w:rPr>
          <w:noProof/>
        </w:rPr>
        <w:t>4</w:t>
      </w:r>
      <w:r w:rsidR="008C26C8">
        <w:fldChar w:fldCharType="end"/>
      </w:r>
      <w:r w:rsidR="00D50F11">
        <w:rPr>
          <w:rFonts w:hint="eastAsia"/>
        </w:rPr>
        <w:t>所示。</w:t>
      </w:r>
    </w:p>
    <w:p w14:paraId="32D035BA" w14:textId="77777777" w:rsidR="008C26C8" w:rsidRDefault="008C26C8" w:rsidP="008C26C8">
      <w:pPr>
        <w:pStyle w:val="aa"/>
        <w:keepNext/>
      </w:pPr>
      <w:r>
        <w:rPr>
          <w:rFonts w:hint="eastAsia"/>
          <w:noProof/>
        </w:rPr>
        <w:drawing>
          <wp:inline distT="0" distB="0" distL="0" distR="0" wp14:anchorId="775BD741" wp14:editId="71357564">
            <wp:extent cx="5503652" cy="4579796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9996" cy="458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7B6CE" w14:textId="313E24A4" w:rsidR="00D50F11" w:rsidRPr="00D50F11" w:rsidRDefault="008C26C8" w:rsidP="008C26C8">
      <w:pPr>
        <w:pStyle w:val="a7"/>
        <w:ind w:firstLine="480"/>
      </w:pPr>
      <w:bookmarkStart w:id="8" w:name="_Ref5931932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CB2102">
        <w:rPr>
          <w:noProof/>
        </w:rPr>
        <w:t>4</w:t>
      </w:r>
      <w:r>
        <w:fldChar w:fldCharType="end"/>
      </w:r>
      <w:bookmarkEnd w:id="8"/>
      <w:r>
        <w:rPr>
          <w:rFonts w:hint="eastAsia"/>
        </w:rPr>
        <w:t>总控制器</w:t>
      </w:r>
    </w:p>
    <w:p w14:paraId="62239BD2" w14:textId="149FD965" w:rsidR="003E480C" w:rsidRDefault="003E480C" w:rsidP="003E480C">
      <w:pPr>
        <w:pStyle w:val="2"/>
      </w:pPr>
      <w:bookmarkStart w:id="9" w:name="_Toc59352936"/>
      <w:r>
        <w:rPr>
          <w:rFonts w:hint="eastAsia"/>
        </w:rPr>
        <w:t>顶层设计</w:t>
      </w:r>
      <w:bookmarkEnd w:id="9"/>
    </w:p>
    <w:p w14:paraId="5363B7D4" w14:textId="037A1F6C" w:rsidR="003E480C" w:rsidRDefault="003E480C" w:rsidP="003E480C">
      <w:pPr>
        <w:ind w:firstLine="480"/>
      </w:pPr>
      <w:r>
        <w:rPr>
          <w:rFonts w:hint="eastAsia"/>
        </w:rPr>
        <w:t>把以上四个</w:t>
      </w:r>
      <w:r w:rsidR="00CE2692">
        <w:rPr>
          <w:rFonts w:hint="eastAsia"/>
        </w:rPr>
        <w:t>代码生成</w:t>
      </w:r>
      <w:r>
        <w:rPr>
          <w:rFonts w:hint="eastAsia"/>
        </w:rPr>
        <w:t>模块</w:t>
      </w:r>
      <w:r w:rsidR="00CE2692">
        <w:rPr>
          <w:rFonts w:hint="eastAsia"/>
        </w:rPr>
        <w:t>，</w:t>
      </w:r>
      <w:r w:rsidR="003E2DE9">
        <w:rPr>
          <w:rFonts w:hint="eastAsia"/>
        </w:rPr>
        <w:t>并</w:t>
      </w:r>
      <w:r>
        <w:rPr>
          <w:rFonts w:hint="eastAsia"/>
        </w:rPr>
        <w:t>按照逻辑连接，连接如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1991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5</w:t>
      </w:r>
      <w:r w:rsidR="00CB2102">
        <w:fldChar w:fldCharType="end"/>
      </w:r>
      <w:r>
        <w:rPr>
          <w:rFonts w:hint="eastAsia"/>
        </w:rPr>
        <w:t>所示</w:t>
      </w:r>
    </w:p>
    <w:p w14:paraId="0105C275" w14:textId="77777777" w:rsidR="00CB2102" w:rsidRDefault="005704A6" w:rsidP="00CB2102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066A22ED" wp14:editId="253ECE5E">
            <wp:extent cx="5244998" cy="154689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1196" cy="1551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12E39" w14:textId="3CE98E99" w:rsidR="003E480C" w:rsidRDefault="00CB2102" w:rsidP="00CB2102">
      <w:pPr>
        <w:pStyle w:val="a7"/>
        <w:ind w:firstLine="480"/>
        <w:rPr>
          <w:rFonts w:hint="eastAsia"/>
        </w:rPr>
      </w:pPr>
      <w:bookmarkStart w:id="10" w:name="_Ref5935199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10"/>
      <w:r w:rsidRPr="005B40BA">
        <w:rPr>
          <w:rFonts w:hint="eastAsia"/>
        </w:rPr>
        <w:t>顶层设计</w:t>
      </w:r>
    </w:p>
    <w:p w14:paraId="1E7B4103" w14:textId="62605C9F" w:rsidR="003E480C" w:rsidRDefault="003E480C" w:rsidP="003E480C">
      <w:pPr>
        <w:ind w:firstLine="480"/>
      </w:pPr>
      <w:r>
        <w:rPr>
          <w:rFonts w:hint="eastAsia"/>
        </w:rPr>
        <w:t>由于太长，把图从中间截为两张，如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2058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6</w:t>
      </w:r>
      <w:r w:rsidR="00CB2102">
        <w:fldChar w:fldCharType="end"/>
      </w:r>
      <w:r w:rsidR="00CA7A5C">
        <w:rPr>
          <w:rFonts w:hint="eastAsia"/>
        </w:rPr>
        <w:t>和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2053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7</w:t>
      </w:r>
      <w:r w:rsidR="00CB2102">
        <w:fldChar w:fldCharType="end"/>
      </w:r>
      <w:r>
        <w:rPr>
          <w:rFonts w:hint="eastAsia"/>
        </w:rPr>
        <w:t>所示</w:t>
      </w:r>
    </w:p>
    <w:p w14:paraId="68C27F9B" w14:textId="77777777" w:rsidR="00CB2102" w:rsidRDefault="005704A6" w:rsidP="00CB2102">
      <w:pPr>
        <w:keepNext/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3190E223" wp14:editId="0E50C9B8">
            <wp:extent cx="5360758" cy="2582266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86606" cy="2594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6361A" w14:textId="52AF2051" w:rsidR="003E480C" w:rsidRDefault="00CB2102" w:rsidP="00CB2102">
      <w:pPr>
        <w:pStyle w:val="a7"/>
        <w:ind w:firstLine="480"/>
        <w:rPr>
          <w:rFonts w:hint="eastAsia"/>
        </w:rPr>
      </w:pPr>
      <w:bookmarkStart w:id="11" w:name="_Ref5935205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11"/>
      <w:r w:rsidRPr="00336FAE">
        <w:rPr>
          <w:rFonts w:hint="eastAsia"/>
        </w:rPr>
        <w:t>分频器、倒计时、总控制器</w:t>
      </w:r>
    </w:p>
    <w:p w14:paraId="5148465A" w14:textId="77777777" w:rsidR="00CB2102" w:rsidRDefault="00FD1BE7" w:rsidP="00CB2102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4A6DF645" wp14:editId="08223E3A">
            <wp:extent cx="5198436" cy="234818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14262" cy="2355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77823" w14:textId="4B784E51" w:rsidR="003E480C" w:rsidRDefault="00CB2102" w:rsidP="00CB2102">
      <w:pPr>
        <w:pStyle w:val="a7"/>
        <w:ind w:firstLine="480"/>
        <w:rPr>
          <w:rFonts w:hint="eastAsia"/>
        </w:rPr>
      </w:pPr>
      <w:bookmarkStart w:id="12" w:name="_Ref5935205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bookmarkEnd w:id="12"/>
      <w:r w:rsidRPr="00252A76">
        <w:rPr>
          <w:rFonts w:hint="eastAsia"/>
        </w:rPr>
        <w:t>数码管显示</w:t>
      </w:r>
    </w:p>
    <w:p w14:paraId="057EEF7E" w14:textId="3B92597F" w:rsidR="00F81763" w:rsidRDefault="00843480" w:rsidP="00843480">
      <w:pPr>
        <w:pStyle w:val="2"/>
      </w:pPr>
      <w:bookmarkStart w:id="13" w:name="_Toc59352937"/>
      <w:r>
        <w:rPr>
          <w:rFonts w:hint="eastAsia"/>
        </w:rPr>
        <w:t>引脚分配</w:t>
      </w:r>
      <w:bookmarkEnd w:id="13"/>
    </w:p>
    <w:p w14:paraId="78802E48" w14:textId="21EC84BC" w:rsidR="00DF154E" w:rsidRPr="00DF154E" w:rsidRDefault="00DF154E" w:rsidP="00DF154E">
      <w:pPr>
        <w:ind w:firstLine="480"/>
      </w:pPr>
      <w:r>
        <w:rPr>
          <w:rFonts w:hint="eastAsia"/>
        </w:rPr>
        <w:t>根据开发手册配置相关引脚如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2086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8</w:t>
      </w:r>
      <w:r w:rsidR="00CB2102">
        <w:fldChar w:fldCharType="end"/>
      </w:r>
      <w:r>
        <w:rPr>
          <w:rFonts w:hint="eastAsia"/>
        </w:rPr>
        <w:t>所示。</w:t>
      </w:r>
    </w:p>
    <w:p w14:paraId="46D9459C" w14:textId="77777777" w:rsidR="00CB2102" w:rsidRDefault="00DF154E" w:rsidP="00CB2102">
      <w:pPr>
        <w:keepNext/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8E2ECF3" wp14:editId="54A8D5B5">
            <wp:extent cx="3333333" cy="5819048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33333" cy="5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F13AE" w14:textId="21DD5D2F" w:rsidR="00843480" w:rsidRDefault="00CB2102" w:rsidP="00CB2102">
      <w:pPr>
        <w:pStyle w:val="a7"/>
        <w:ind w:firstLine="480"/>
      </w:pPr>
      <w:bookmarkStart w:id="14" w:name="_Ref5935208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bookmarkEnd w:id="14"/>
      <w:r>
        <w:rPr>
          <w:rFonts w:hint="eastAsia"/>
        </w:rPr>
        <w:t>配置引脚</w:t>
      </w:r>
    </w:p>
    <w:p w14:paraId="54B7E3F5" w14:textId="3A7FE788" w:rsidR="00DF154E" w:rsidRDefault="00D44597" w:rsidP="00D44597">
      <w:pPr>
        <w:pStyle w:val="1"/>
        <w:spacing w:before="312" w:after="312"/>
      </w:pPr>
      <w:bookmarkStart w:id="15" w:name="_Toc59352938"/>
      <w:r>
        <w:rPr>
          <w:rFonts w:hint="eastAsia"/>
        </w:rPr>
        <w:t>波形仿真</w:t>
      </w:r>
      <w:bookmarkEnd w:id="15"/>
    </w:p>
    <w:p w14:paraId="6A1CA319" w14:textId="2491D794" w:rsidR="00FD4BDC" w:rsidRDefault="00CE55AA" w:rsidP="00FA41D6">
      <w:pPr>
        <w:ind w:firstLine="480"/>
      </w:pPr>
      <w:r>
        <w:rPr>
          <w:rFonts w:hint="eastAsia"/>
        </w:rPr>
        <w:t>由于仿真的原因，需要把</w:t>
      </w:r>
      <w:r>
        <w:rPr>
          <w:rFonts w:hint="eastAsia"/>
        </w:rPr>
        <w:t>50</w:t>
      </w:r>
      <w:r>
        <w:t>M</w:t>
      </w:r>
      <w:r>
        <w:rPr>
          <w:rFonts w:hint="eastAsia"/>
        </w:rPr>
        <w:t>分频器去除</w:t>
      </w:r>
      <w:r w:rsidR="00FA41D6">
        <w:rPr>
          <w:rFonts w:hint="eastAsia"/>
        </w:rPr>
        <w:t>。</w:t>
      </w:r>
    </w:p>
    <w:p w14:paraId="172240DD" w14:textId="0138B321" w:rsidR="00CB2102" w:rsidRPr="00CB2102" w:rsidRDefault="00CE55AA" w:rsidP="00CB2102">
      <w:pPr>
        <w:ind w:firstLine="480"/>
        <w:rPr>
          <w:rFonts w:hint="eastAsia"/>
        </w:rPr>
      </w:pPr>
      <w:r>
        <w:rPr>
          <w:rFonts w:hint="eastAsia"/>
        </w:rPr>
        <w:t>在命令行输入代码如下</w:t>
      </w:r>
    </w:p>
    <w:p w14:paraId="181F29F7" w14:textId="77777777" w:rsidR="00CB2102" w:rsidRPr="00CB2102" w:rsidRDefault="00CB2102" w:rsidP="00CB2102">
      <w:pPr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orce </w:t>
      </w:r>
      <w:proofErr w:type="spellStart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clk</w:t>
      </w:r>
      <w:proofErr w:type="spellEnd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 0,1 10 -r 20    </w:t>
      </w:r>
    </w:p>
    <w:p w14:paraId="7E99ADBC" w14:textId="77777777" w:rsidR="00CB2102" w:rsidRPr="00CB2102" w:rsidRDefault="00CB2102" w:rsidP="00CB2102">
      <w:pPr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orce </w:t>
      </w:r>
      <w:proofErr w:type="spellStart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</w:t>
      </w:r>
      <w:proofErr w:type="spellEnd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1 1,0 10 -r 200000000    </w:t>
      </w:r>
    </w:p>
    <w:p w14:paraId="68AB10A9" w14:textId="77777777" w:rsidR="00CB2102" w:rsidRPr="00CB2102" w:rsidRDefault="00CB2102" w:rsidP="00CB2102">
      <w:pPr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orce </w:t>
      </w:r>
      <w:proofErr w:type="spellStart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mergency</w:t>
      </w:r>
      <w:proofErr w:type="spellEnd"/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1 1,0 500 -r 20000    </w:t>
      </w:r>
    </w:p>
    <w:p w14:paraId="2C8B50B7" w14:textId="1C4AD2B8" w:rsidR="00CE55AA" w:rsidRPr="00CB2102" w:rsidRDefault="00CB2102" w:rsidP="00CB2102">
      <w:pPr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un 30ns   </w:t>
      </w:r>
      <w:r w:rsidR="00CE55AA" w:rsidRPr="00CB210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4C67823" w14:textId="36FC8682" w:rsidR="007969A1" w:rsidRDefault="007969A1" w:rsidP="007969A1">
      <w:pPr>
        <w:pStyle w:val="2"/>
      </w:pPr>
      <w:bookmarkStart w:id="16" w:name="_Toc59352939"/>
      <w:r>
        <w:rPr>
          <w:rFonts w:hint="eastAsia"/>
        </w:rPr>
        <w:lastRenderedPageBreak/>
        <w:t>引脚说明</w:t>
      </w:r>
      <w:bookmarkEnd w:id="16"/>
    </w:p>
    <w:p w14:paraId="5654E3B8" w14:textId="77777777" w:rsidR="007969A1" w:rsidRDefault="007969A1" w:rsidP="007969A1">
      <w:pPr>
        <w:ind w:firstLine="480"/>
      </w:pPr>
      <w:proofErr w:type="spellStart"/>
      <w:r>
        <w:t>i_sys_rst</w:t>
      </w:r>
      <w:proofErr w:type="spellEnd"/>
      <w:r>
        <w:rPr>
          <w:rFonts w:hint="eastAsia"/>
        </w:rPr>
        <w:t>：重置信号</w:t>
      </w:r>
    </w:p>
    <w:p w14:paraId="11B0F0CC" w14:textId="77777777" w:rsidR="007969A1" w:rsidRDefault="007969A1" w:rsidP="007969A1">
      <w:pPr>
        <w:ind w:firstLine="480"/>
      </w:pPr>
      <w:proofErr w:type="spellStart"/>
      <w:r>
        <w:rPr>
          <w:rFonts w:hint="eastAsia"/>
        </w:rPr>
        <w:t>i</w:t>
      </w:r>
      <w:r>
        <w:t>_sys_clk</w:t>
      </w:r>
      <w:proofErr w:type="spellEnd"/>
      <w:r>
        <w:rPr>
          <w:rFonts w:hint="eastAsia"/>
        </w:rPr>
        <w:t>：时钟信号</w:t>
      </w:r>
    </w:p>
    <w:p w14:paraId="4C128B9D" w14:textId="77777777" w:rsidR="007969A1" w:rsidRDefault="007969A1" w:rsidP="007969A1">
      <w:pPr>
        <w:ind w:firstLine="480"/>
      </w:pPr>
      <w:proofErr w:type="spellStart"/>
      <w:r>
        <w:rPr>
          <w:rFonts w:hint="eastAsia"/>
        </w:rPr>
        <w:t>i</w:t>
      </w:r>
      <w:r>
        <w:t>_sys_emergency</w:t>
      </w:r>
      <w:proofErr w:type="spellEnd"/>
      <w:r>
        <w:rPr>
          <w:rFonts w:hint="eastAsia"/>
        </w:rPr>
        <w:t>：紧急信号</w:t>
      </w:r>
    </w:p>
    <w:p w14:paraId="7E82E724" w14:textId="502C2C25" w:rsidR="007969A1" w:rsidRDefault="007969A1" w:rsidP="007969A1">
      <w:pPr>
        <w:ind w:firstLine="480"/>
      </w:pPr>
      <w:proofErr w:type="spellStart"/>
      <w:r>
        <w:rPr>
          <w:rFonts w:hint="eastAsia"/>
        </w:rPr>
        <w:t>o</w:t>
      </w:r>
      <w:r>
        <w:t>_</w:t>
      </w:r>
      <w:r>
        <w:rPr>
          <w:rFonts w:hint="eastAsia"/>
        </w:rPr>
        <w:t>xx</w:t>
      </w:r>
      <w:r>
        <w:t>_</w:t>
      </w:r>
      <w:r>
        <w:rPr>
          <w:rFonts w:hint="eastAsia"/>
        </w:rPr>
        <w:t>yy</w:t>
      </w:r>
      <w:proofErr w:type="spellEnd"/>
      <w:r>
        <w:rPr>
          <w:rFonts w:hint="eastAsia"/>
        </w:rPr>
        <w:t>：红绿灯，其中</w:t>
      </w:r>
      <w:r>
        <w:rPr>
          <w:rFonts w:hint="eastAsia"/>
        </w:rPr>
        <w:t>xx=</w:t>
      </w:r>
      <w:proofErr w:type="spellStart"/>
      <w:r>
        <w:rPr>
          <w:rFonts w:hint="eastAsia"/>
        </w:rPr>
        <w:t>ew</w:t>
      </w:r>
      <w:r>
        <w:t>,ns</w:t>
      </w:r>
      <w:proofErr w:type="spellEnd"/>
      <w:r>
        <w:rPr>
          <w:rFonts w:hint="eastAsia"/>
        </w:rPr>
        <w:t>表示东西或南北方向，</w:t>
      </w:r>
      <w:proofErr w:type="spellStart"/>
      <w:r>
        <w:rPr>
          <w:rFonts w:hint="eastAsia"/>
        </w:rPr>
        <w:t>yy</w:t>
      </w:r>
      <w:proofErr w:type="spellEnd"/>
      <w:r>
        <w:t>=</w:t>
      </w:r>
      <w:proofErr w:type="spellStart"/>
      <w:r>
        <w:t>red,yellow,green</w:t>
      </w:r>
      <w:proofErr w:type="spellEnd"/>
      <w:r>
        <w:rPr>
          <w:rFonts w:hint="eastAsia"/>
        </w:rPr>
        <w:t>表示红黄绿</w:t>
      </w:r>
      <w:r w:rsidR="001545F7">
        <w:rPr>
          <w:rFonts w:hint="eastAsia"/>
        </w:rPr>
        <w:t>灯</w:t>
      </w:r>
    </w:p>
    <w:p w14:paraId="10C0FA74" w14:textId="3E768DB0" w:rsidR="007969A1" w:rsidRPr="007969A1" w:rsidRDefault="007969A1" w:rsidP="007969A1">
      <w:pPr>
        <w:ind w:firstLine="480"/>
      </w:pPr>
      <w:proofErr w:type="spellStart"/>
      <w:r>
        <w:t>o_xx_yy_zz</w:t>
      </w:r>
      <w:proofErr w:type="spellEnd"/>
      <w:r>
        <w:rPr>
          <w:rFonts w:hint="eastAsia"/>
        </w:rPr>
        <w:t>：数码倒计时，其中</w:t>
      </w:r>
      <w:r>
        <w:t>xx=</w:t>
      </w:r>
      <w:proofErr w:type="spellStart"/>
      <w:r>
        <w:t>ew,ns</w:t>
      </w:r>
      <w:proofErr w:type="spellEnd"/>
      <w:r>
        <w:rPr>
          <w:rFonts w:hint="eastAsia"/>
        </w:rPr>
        <w:t>表示东西或南北方向，</w:t>
      </w:r>
      <w:proofErr w:type="spellStart"/>
      <w:r>
        <w:t>yy</w:t>
      </w:r>
      <w:proofErr w:type="spellEnd"/>
      <w:r>
        <w:t>=</w:t>
      </w:r>
      <w:proofErr w:type="spellStart"/>
      <w:r>
        <w:t>tens,units</w:t>
      </w:r>
      <w:proofErr w:type="spellEnd"/>
      <w:r>
        <w:rPr>
          <w:rFonts w:hint="eastAsia"/>
        </w:rPr>
        <w:t>表示十位和个位，</w:t>
      </w:r>
      <w:proofErr w:type="spellStart"/>
      <w:r>
        <w:t>zz</w:t>
      </w:r>
      <w:proofErr w:type="spellEnd"/>
      <w:r>
        <w:t>=</w:t>
      </w:r>
      <w:proofErr w:type="spellStart"/>
      <w:r>
        <w:t>a,b,c,d</w:t>
      </w:r>
      <w:r w:rsidR="00226E7C">
        <w:t>,e,f,g</w:t>
      </w:r>
      <w:proofErr w:type="spellEnd"/>
      <w:r>
        <w:rPr>
          <w:rFonts w:hint="eastAsia"/>
        </w:rPr>
        <w:t>表示</w:t>
      </w:r>
      <w:r w:rsidR="00226E7C">
        <w:rPr>
          <w:rFonts w:hint="eastAsia"/>
        </w:rPr>
        <w:t>数码管输出的</w:t>
      </w:r>
      <w:r w:rsidR="00226E7C">
        <w:rPr>
          <w:rFonts w:hint="eastAsia"/>
        </w:rPr>
        <w:t>7</w:t>
      </w:r>
      <w:r w:rsidR="00226E7C">
        <w:rPr>
          <w:rFonts w:hint="eastAsia"/>
        </w:rPr>
        <w:t>个段</w:t>
      </w:r>
      <w:r>
        <w:rPr>
          <w:rFonts w:hint="eastAsia"/>
        </w:rPr>
        <w:t>。</w:t>
      </w:r>
    </w:p>
    <w:p w14:paraId="32D089B0" w14:textId="5907B569" w:rsidR="00CE55AA" w:rsidRPr="00CE55AA" w:rsidRDefault="00CE55AA" w:rsidP="00CE55AA">
      <w:pPr>
        <w:pStyle w:val="2"/>
      </w:pPr>
      <w:bookmarkStart w:id="17" w:name="_Toc59352940"/>
      <w:r>
        <w:rPr>
          <w:rFonts w:hint="eastAsia"/>
        </w:rPr>
        <w:t>无紧急状况</w:t>
      </w:r>
      <w:bookmarkEnd w:id="17"/>
    </w:p>
    <w:p w14:paraId="76E58049" w14:textId="77777777" w:rsidR="00CB2102" w:rsidRDefault="00830E11" w:rsidP="00CB2102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67D9D436" wp14:editId="440E277B">
            <wp:extent cx="5386255" cy="2414016"/>
            <wp:effectExtent l="0" t="0" r="508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30677" cy="243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6E79E" w14:textId="5AF0290A" w:rsidR="007969A1" w:rsidRDefault="00CB2102" w:rsidP="00CB2102">
      <w:pPr>
        <w:pStyle w:val="a7"/>
        <w:ind w:firstLine="480"/>
        <w:rPr>
          <w:rFonts w:hint="eastAsia"/>
        </w:rPr>
      </w:pPr>
      <w:bookmarkStart w:id="18" w:name="_Ref5935217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bookmarkEnd w:id="18"/>
      <w:r w:rsidRPr="00BA6B0C">
        <w:rPr>
          <w:rFonts w:hint="eastAsia"/>
        </w:rPr>
        <w:t>无紧急状况波形仿真</w:t>
      </w:r>
    </w:p>
    <w:p w14:paraId="7B9992B9" w14:textId="4B893509" w:rsidR="00243A6F" w:rsidRPr="00CE55AA" w:rsidRDefault="009D6F70" w:rsidP="00CE55AA">
      <w:pPr>
        <w:ind w:firstLine="480"/>
      </w:pPr>
      <w:r>
        <w:rPr>
          <w:rFonts w:hint="eastAsia"/>
        </w:rPr>
        <w:t>如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2172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9</w:t>
      </w:r>
      <w:r w:rsidR="00CB2102">
        <w:fldChar w:fldCharType="end"/>
      </w:r>
      <w:r w:rsidR="00243A6F">
        <w:rPr>
          <w:rFonts w:hint="eastAsia"/>
        </w:rPr>
        <w:t>可以看出从南北向变为红灯后，东西向由红灯变为绿灯，经过</w:t>
      </w:r>
      <w:r w:rsidR="00617C2D">
        <w:rPr>
          <w:rFonts w:hint="eastAsia"/>
        </w:rPr>
        <w:t>35</w:t>
      </w:r>
      <w:r w:rsidR="00243A6F">
        <w:rPr>
          <w:rFonts w:hint="eastAsia"/>
        </w:rPr>
        <w:t>秒，绿灯</w:t>
      </w:r>
      <w:r w:rsidR="00617C2D">
        <w:rPr>
          <w:rFonts w:hint="eastAsia"/>
        </w:rPr>
        <w:t>开始闪烁，到达</w:t>
      </w:r>
      <w:r w:rsidR="00617C2D">
        <w:rPr>
          <w:rFonts w:hint="eastAsia"/>
        </w:rPr>
        <w:t>40</w:t>
      </w:r>
      <w:r w:rsidR="00617C2D">
        <w:rPr>
          <w:rFonts w:hint="eastAsia"/>
        </w:rPr>
        <w:t>秒后绿灯熄灭</w:t>
      </w:r>
      <w:r w:rsidR="00243A6F">
        <w:rPr>
          <w:rFonts w:hint="eastAsia"/>
        </w:rPr>
        <w:t>黄灯</w:t>
      </w:r>
      <w:r w:rsidR="00617C2D">
        <w:rPr>
          <w:rFonts w:hint="eastAsia"/>
        </w:rPr>
        <w:t>亮起</w:t>
      </w:r>
      <w:r w:rsidR="00243A6F">
        <w:rPr>
          <w:rFonts w:hint="eastAsia"/>
        </w:rPr>
        <w:t>，这期间南北向红灯</w:t>
      </w:r>
      <w:r w:rsidR="00617C2D">
        <w:rPr>
          <w:rFonts w:hint="eastAsia"/>
        </w:rPr>
        <w:t>一直亮且在</w:t>
      </w:r>
      <w:r w:rsidR="00617C2D">
        <w:rPr>
          <w:rFonts w:hint="eastAsia"/>
        </w:rPr>
        <w:t>40</w:t>
      </w:r>
      <w:r w:rsidR="00617C2D">
        <w:rPr>
          <w:rFonts w:hint="eastAsia"/>
        </w:rPr>
        <w:t>秒后黄灯也亮起</w:t>
      </w:r>
      <w:r w:rsidR="00243A6F">
        <w:rPr>
          <w:rFonts w:hint="eastAsia"/>
        </w:rPr>
        <w:t>。再过</w:t>
      </w:r>
      <w:r w:rsidR="00243A6F">
        <w:rPr>
          <w:rFonts w:hint="eastAsia"/>
        </w:rPr>
        <w:t>5</w:t>
      </w:r>
      <w:r w:rsidR="00243A6F">
        <w:rPr>
          <w:rFonts w:hint="eastAsia"/>
        </w:rPr>
        <w:t>秒后，东西向由黄灯变为红灯，南北向由红灯</w:t>
      </w:r>
      <w:r w:rsidR="00FC3FAF">
        <w:rPr>
          <w:rFonts w:hint="eastAsia"/>
        </w:rPr>
        <w:t>和黄灯</w:t>
      </w:r>
      <w:r w:rsidR="00243A6F">
        <w:rPr>
          <w:rFonts w:hint="eastAsia"/>
        </w:rPr>
        <w:t>变为绿灯。这一期间东西向的</w:t>
      </w:r>
      <w:r w:rsidR="00FD4BDC">
        <w:rPr>
          <w:rFonts w:hint="eastAsia"/>
        </w:rPr>
        <w:t>数码</w:t>
      </w:r>
      <w:r w:rsidR="00243A6F">
        <w:rPr>
          <w:rFonts w:hint="eastAsia"/>
        </w:rPr>
        <w:t>由</w:t>
      </w:r>
      <w:r w:rsidR="00617C2D">
        <w:rPr>
          <w:rFonts w:hint="eastAsia"/>
        </w:rPr>
        <w:t>39</w:t>
      </w:r>
      <w:r w:rsidR="00243A6F">
        <w:rPr>
          <w:rFonts w:hint="eastAsia"/>
        </w:rPr>
        <w:t>减小到</w:t>
      </w:r>
      <w:r w:rsidR="00617C2D">
        <w:rPr>
          <w:rFonts w:hint="eastAsia"/>
        </w:rPr>
        <w:t>00</w:t>
      </w:r>
      <w:r w:rsidR="00243A6F">
        <w:rPr>
          <w:rFonts w:hint="eastAsia"/>
        </w:rPr>
        <w:t>，又从</w:t>
      </w:r>
      <w:r w:rsidR="00617C2D">
        <w:rPr>
          <w:rFonts w:hint="eastAsia"/>
        </w:rPr>
        <w:t>04</w:t>
      </w:r>
      <w:r w:rsidR="00FD4BDC">
        <w:rPr>
          <w:rFonts w:hint="eastAsia"/>
        </w:rPr>
        <w:t>码减小到</w:t>
      </w:r>
      <w:r w:rsidR="00617C2D">
        <w:rPr>
          <w:rFonts w:hint="eastAsia"/>
        </w:rPr>
        <w:t>00</w:t>
      </w:r>
      <w:r w:rsidR="00FD4BDC">
        <w:rPr>
          <w:rFonts w:hint="eastAsia"/>
        </w:rPr>
        <w:t>；南北向的数码从</w:t>
      </w:r>
      <w:r w:rsidR="00617C2D">
        <w:rPr>
          <w:rFonts w:hint="eastAsia"/>
        </w:rPr>
        <w:t>44</w:t>
      </w:r>
      <w:r w:rsidR="00FD4BDC">
        <w:rPr>
          <w:rFonts w:hint="eastAsia"/>
        </w:rPr>
        <w:t>减小到</w:t>
      </w:r>
      <w:r w:rsidR="00617C2D">
        <w:rPr>
          <w:rFonts w:hint="eastAsia"/>
        </w:rPr>
        <w:t>00</w:t>
      </w:r>
      <w:r w:rsidR="00FD4BDC">
        <w:rPr>
          <w:rFonts w:hint="eastAsia"/>
        </w:rPr>
        <w:t>。</w:t>
      </w:r>
      <w:r w:rsidR="00617C2D">
        <w:rPr>
          <w:rFonts w:hint="eastAsia"/>
        </w:rPr>
        <w:t>在最后</w:t>
      </w:r>
      <w:r w:rsidR="00617C2D">
        <w:rPr>
          <w:rFonts w:hint="eastAsia"/>
        </w:rPr>
        <w:t>5</w:t>
      </w:r>
      <w:r w:rsidR="00617C2D">
        <w:rPr>
          <w:rFonts w:hint="eastAsia"/>
        </w:rPr>
        <w:t>秒</w:t>
      </w:r>
      <w:r w:rsidR="00617C2D">
        <w:rPr>
          <w:rFonts w:hint="eastAsia"/>
        </w:rPr>
        <w:t>4</w:t>
      </w:r>
      <w:r w:rsidR="00617C2D">
        <w:rPr>
          <w:rFonts w:hint="eastAsia"/>
        </w:rPr>
        <w:t>个数码管都开始闪烁。</w:t>
      </w:r>
    </w:p>
    <w:p w14:paraId="521439EE" w14:textId="0211665A" w:rsidR="00CE55AA" w:rsidRDefault="00CE55AA" w:rsidP="00CE55AA">
      <w:pPr>
        <w:pStyle w:val="2"/>
      </w:pPr>
      <w:bookmarkStart w:id="19" w:name="_Toc59352941"/>
      <w:r>
        <w:rPr>
          <w:rFonts w:hint="eastAsia"/>
        </w:rPr>
        <w:lastRenderedPageBreak/>
        <w:t>出现紧急状况</w:t>
      </w:r>
      <w:bookmarkEnd w:id="19"/>
    </w:p>
    <w:p w14:paraId="460BAA70" w14:textId="77777777" w:rsidR="00CB2102" w:rsidRDefault="00A20145" w:rsidP="00CB2102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69CAE6CC" wp14:editId="3697A06B">
            <wp:extent cx="5407117" cy="2422174"/>
            <wp:effectExtent l="0" t="0" r="317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62175" cy="2446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65283" w14:textId="289C45C1" w:rsidR="009D6F70" w:rsidRDefault="00CB2102" w:rsidP="00CB2102">
      <w:pPr>
        <w:pStyle w:val="a7"/>
        <w:ind w:firstLine="480"/>
      </w:pPr>
      <w:bookmarkStart w:id="20" w:name="_Ref5935218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bookmarkEnd w:id="20"/>
      <w:r w:rsidRPr="002675BF">
        <w:rPr>
          <w:rFonts w:hint="eastAsia"/>
        </w:rPr>
        <w:t>紧急状况波形仿真</w:t>
      </w:r>
    </w:p>
    <w:p w14:paraId="25BE6F66" w14:textId="2AEC0274" w:rsidR="00DF06ED" w:rsidRDefault="009D6F70" w:rsidP="007969A1">
      <w:pPr>
        <w:ind w:firstLine="480"/>
      </w:pPr>
      <w:r>
        <w:rPr>
          <w:rFonts w:hint="eastAsia"/>
        </w:rPr>
        <w:t>如</w:t>
      </w:r>
      <w:r w:rsidR="00CB2102">
        <w:fldChar w:fldCharType="begin"/>
      </w:r>
      <w:r w:rsidR="00CB2102">
        <w:instrText xml:space="preserve"> </w:instrText>
      </w:r>
      <w:r w:rsidR="00CB2102">
        <w:rPr>
          <w:rFonts w:hint="eastAsia"/>
        </w:rPr>
        <w:instrText>REF _Ref59352189 \h</w:instrText>
      </w:r>
      <w:r w:rsidR="00CB2102">
        <w:instrText xml:space="preserve"> </w:instrText>
      </w:r>
      <w:r w:rsidR="00CB2102">
        <w:fldChar w:fldCharType="separate"/>
      </w:r>
      <w:r w:rsidR="00CB2102">
        <w:rPr>
          <w:rFonts w:hint="eastAsia"/>
        </w:rPr>
        <w:t>图</w:t>
      </w:r>
      <w:r w:rsidR="00CB2102">
        <w:rPr>
          <w:rFonts w:hint="eastAsia"/>
        </w:rPr>
        <w:t xml:space="preserve"> </w:t>
      </w:r>
      <w:r w:rsidR="00CB2102">
        <w:rPr>
          <w:noProof/>
        </w:rPr>
        <w:t>10</w:t>
      </w:r>
      <w:r w:rsidR="00CB2102">
        <w:fldChar w:fldCharType="end"/>
      </w:r>
      <w:r>
        <w:rPr>
          <w:rFonts w:hint="eastAsia"/>
        </w:rPr>
        <w:t>可以看出，</w:t>
      </w:r>
      <w:r w:rsidR="00DF06ED">
        <w:rPr>
          <w:rFonts w:hint="eastAsia"/>
        </w:rPr>
        <w:t>当</w:t>
      </w:r>
      <w:proofErr w:type="spellStart"/>
      <w:r w:rsidR="00DF06ED">
        <w:rPr>
          <w:rFonts w:hint="eastAsia"/>
        </w:rPr>
        <w:t>i</w:t>
      </w:r>
      <w:r w:rsidR="00DF06ED">
        <w:t>_sys_emergency</w:t>
      </w:r>
      <w:proofErr w:type="spellEnd"/>
      <w:r w:rsidR="00DF06ED">
        <w:rPr>
          <w:rFonts w:hint="eastAsia"/>
        </w:rPr>
        <w:t>从</w:t>
      </w:r>
      <w:r w:rsidR="00DF06ED">
        <w:rPr>
          <w:rFonts w:hint="eastAsia"/>
        </w:rPr>
        <w:t>0</w:t>
      </w:r>
      <w:r w:rsidR="00DF06ED">
        <w:rPr>
          <w:rFonts w:hint="eastAsia"/>
        </w:rPr>
        <w:t>变为</w:t>
      </w:r>
      <w:r w:rsidR="00DF06ED">
        <w:rPr>
          <w:rFonts w:hint="eastAsia"/>
        </w:rPr>
        <w:t>1</w:t>
      </w:r>
      <w:r w:rsidR="00DF06ED">
        <w:rPr>
          <w:rFonts w:hint="eastAsia"/>
        </w:rPr>
        <w:t>时，</w:t>
      </w:r>
      <w:r w:rsidR="00D01CA3">
        <w:rPr>
          <w:rFonts w:hint="eastAsia"/>
        </w:rPr>
        <w:t>东西和南北方向都变为红灯</w:t>
      </w:r>
      <w:r w:rsidR="00FC3FAF">
        <w:rPr>
          <w:rFonts w:hint="eastAsia"/>
        </w:rPr>
        <w:t>且跟随时钟信号开始闪烁</w:t>
      </w:r>
      <w:r w:rsidR="00D01CA3">
        <w:rPr>
          <w:rFonts w:hint="eastAsia"/>
        </w:rPr>
        <w:t>，数码停止改变</w:t>
      </w:r>
      <w:r w:rsidR="00FC3FAF">
        <w:rPr>
          <w:rFonts w:hint="eastAsia"/>
        </w:rPr>
        <w:t>并闪烁</w:t>
      </w:r>
      <w:r w:rsidR="00D01CA3">
        <w:rPr>
          <w:rFonts w:hint="eastAsia"/>
        </w:rPr>
        <w:t>。</w:t>
      </w:r>
      <w:r w:rsidR="00CC7C7C">
        <w:rPr>
          <w:rFonts w:hint="eastAsia"/>
        </w:rPr>
        <w:t>当</w:t>
      </w:r>
      <w:proofErr w:type="spellStart"/>
      <w:r w:rsidR="00CC7C7C">
        <w:rPr>
          <w:rFonts w:hint="eastAsia"/>
        </w:rPr>
        <w:t>i</w:t>
      </w:r>
      <w:r w:rsidR="00CC7C7C">
        <w:t>_sys_emergency</w:t>
      </w:r>
      <w:proofErr w:type="spellEnd"/>
      <w:r w:rsidR="00CC7C7C">
        <w:rPr>
          <w:rFonts w:hint="eastAsia"/>
        </w:rPr>
        <w:t>变为</w:t>
      </w:r>
      <w:r w:rsidR="00CC7C7C">
        <w:rPr>
          <w:rFonts w:hint="eastAsia"/>
        </w:rPr>
        <w:t>0</w:t>
      </w:r>
      <w:r w:rsidR="00CC7C7C">
        <w:rPr>
          <w:rFonts w:hint="eastAsia"/>
        </w:rPr>
        <w:t>后，恢复紧急前的状况。</w:t>
      </w:r>
    </w:p>
    <w:p w14:paraId="04542153" w14:textId="28179B84" w:rsidR="00460D0D" w:rsidRDefault="00460D0D" w:rsidP="00460D0D">
      <w:pPr>
        <w:pStyle w:val="1"/>
        <w:spacing w:before="312" w:after="312"/>
      </w:pPr>
      <w:bookmarkStart w:id="21" w:name="_Toc59352942"/>
      <w:r>
        <w:rPr>
          <w:rFonts w:hint="eastAsia"/>
        </w:rPr>
        <w:t>分析与总结</w:t>
      </w:r>
      <w:bookmarkEnd w:id="21"/>
    </w:p>
    <w:p w14:paraId="2CB5D7FE" w14:textId="2CEFA4B0" w:rsidR="00460D0D" w:rsidRDefault="00976526" w:rsidP="00460D0D">
      <w:pPr>
        <w:ind w:firstLine="480"/>
      </w:pPr>
      <w:r>
        <w:rPr>
          <w:rFonts w:hint="eastAsia"/>
        </w:rPr>
        <w:t>这次实验完成了设计任务</w:t>
      </w:r>
      <w:r w:rsidR="00122AD8">
        <w:rPr>
          <w:rFonts w:hint="eastAsia"/>
        </w:rPr>
        <w:t>，</w:t>
      </w:r>
      <w:r w:rsidR="00D4132B">
        <w:rPr>
          <w:rFonts w:hint="eastAsia"/>
        </w:rPr>
        <w:t>且</w:t>
      </w:r>
      <w:r w:rsidR="00122AD8">
        <w:rPr>
          <w:rFonts w:hint="eastAsia"/>
        </w:rPr>
        <w:t>在实验板上顺利运行，没有任何</w:t>
      </w:r>
      <w:r w:rsidR="00122AD8">
        <w:rPr>
          <w:rFonts w:hint="eastAsia"/>
        </w:rPr>
        <w:t>bug</w:t>
      </w:r>
      <w:r w:rsidR="00D4132B">
        <w:rPr>
          <w:rFonts w:hint="eastAsia"/>
        </w:rPr>
        <w:t>。</w:t>
      </w:r>
    </w:p>
    <w:p w14:paraId="64F0795E" w14:textId="06AC6F29" w:rsidR="00D4132B" w:rsidRPr="00E22D79" w:rsidRDefault="00E22D79" w:rsidP="00460D0D">
      <w:pPr>
        <w:ind w:firstLine="480"/>
      </w:pPr>
      <w:r>
        <w:rPr>
          <w:rFonts w:hint="eastAsia"/>
        </w:rPr>
        <w:t>通过这次设计，我对</w:t>
      </w:r>
      <w:r>
        <w:t>VHDL</w:t>
      </w:r>
      <w:r>
        <w:rPr>
          <w:rFonts w:hint="eastAsia"/>
        </w:rPr>
        <w:t>编程更加得熟练，掌握了基本的语法，学会通过波形仿真来修改</w:t>
      </w:r>
      <w:r>
        <w:rPr>
          <w:rFonts w:hint="eastAsia"/>
        </w:rPr>
        <w:t>bug</w:t>
      </w:r>
      <w:r>
        <w:rPr>
          <w:rFonts w:hint="eastAsia"/>
        </w:rPr>
        <w:t>。</w:t>
      </w:r>
    </w:p>
    <w:p w14:paraId="64509892" w14:textId="02FA0C0F" w:rsidR="000C35B7" w:rsidRDefault="000C35B7" w:rsidP="00B855CC">
      <w:pPr>
        <w:adjustRightInd/>
        <w:snapToGrid/>
        <w:ind w:firstLineChars="0" w:firstLine="0"/>
      </w:pPr>
      <w:r>
        <w:br w:type="page"/>
      </w:r>
    </w:p>
    <w:p w14:paraId="4DAD47F5" w14:textId="40AB2A67" w:rsidR="000C35B7" w:rsidRDefault="000C35B7" w:rsidP="000C35B7">
      <w:pPr>
        <w:pStyle w:val="1"/>
        <w:spacing w:before="312" w:after="312"/>
      </w:pPr>
      <w:bookmarkStart w:id="22" w:name="_Toc59352943"/>
      <w:r>
        <w:rPr>
          <w:rFonts w:hint="eastAsia"/>
        </w:rPr>
        <w:lastRenderedPageBreak/>
        <w:t>附录</w:t>
      </w:r>
      <w:bookmarkEnd w:id="22"/>
    </w:p>
    <w:p w14:paraId="155A1222" w14:textId="0486D333" w:rsidR="000C35B7" w:rsidRPr="00CB2102" w:rsidRDefault="000C35B7" w:rsidP="00CB2102">
      <w:pPr>
        <w:ind w:firstLineChars="0" w:firstLine="0"/>
        <w:rPr>
          <w:b/>
          <w:bCs/>
        </w:rPr>
      </w:pPr>
      <w:r w:rsidRPr="000C35B7">
        <w:rPr>
          <w:rFonts w:hint="eastAsia"/>
          <w:b/>
          <w:bCs/>
        </w:rPr>
        <w:t>附录</w:t>
      </w:r>
      <w:proofErr w:type="gramStart"/>
      <w:r w:rsidRPr="000C35B7">
        <w:rPr>
          <w:rFonts w:hint="eastAsia"/>
          <w:b/>
          <w:bCs/>
        </w:rPr>
        <w:t>一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772905BE" w14:textId="7BCE3EAF" w:rsidR="00CB2102" w:rsidRPr="00CB2102" w:rsidRDefault="00CB2102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BRARY IEEE; </w:t>
      </w:r>
    </w:p>
    <w:p w14:paraId="3B766EEE" w14:textId="1965F30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IEEE.std_logic_1164.all;  </w:t>
      </w:r>
    </w:p>
    <w:p w14:paraId="498A6C5D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arith.all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E6C05B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unsigned.all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1237CAA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72816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-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分频器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DAA814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tity div_clk_50M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6EDD82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eneric(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334A0B0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clk_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:INTEGER</w:t>
      </w:r>
      <w:proofErr w:type="spellEnd"/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=50000000;  </w:t>
      </w:r>
    </w:p>
    <w:p w14:paraId="05055F5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v_clk_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:INTEGER</w:t>
      </w:r>
      <w:proofErr w:type="spellEnd"/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=1  </w:t>
      </w:r>
    </w:p>
    <w:p w14:paraId="3A26AF65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);  </w:t>
      </w:r>
    </w:p>
    <w:p w14:paraId="79239107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ort(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7FA37D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clk: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FAFEC9F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: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154D0D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--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mergency: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B39DBE4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div_clk:ou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B59085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);  </w:t>
      </w:r>
    </w:p>
    <w:p w14:paraId="01761E3B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entity div_clk_50M;  </w:t>
      </w:r>
    </w:p>
    <w:p w14:paraId="2B725DBB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828D6C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chitecture behavior of div_clk_50M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478604E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nt:std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1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4913806E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k:std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C32CB9D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egin  </w:t>
      </w:r>
    </w:p>
    <w:p w14:paraId="13B9FCBC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rocess(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</w:t>
      </w:r>
      <w:proofErr w:type="gram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st,i</w:t>
      </w:r>
      <w:proofErr w:type="gram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ys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12182B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begin  </w:t>
      </w:r>
    </w:p>
    <w:p w14:paraId="5D9FF507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--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位键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87EBE0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oun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x</w:t>
      </w:r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0000"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570E48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6FB6443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sif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clk</w:t>
      </w:r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event</w:t>
      </w:r>
      <w:proofErr w:type="spellEnd"/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 AND </w:t>
      </w:r>
      <w:proofErr w:type="spellStart"/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i_sys_clk</w:t>
      </w:r>
      <w:proofErr w:type="spellEnd"/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='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')then--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上升沿计数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421CAE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oun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clk_val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v_clk_val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2-1)then--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到达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4999999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零，输出反相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531DD9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oun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x</w:t>
      </w:r>
      <w:r w:rsidRPr="000C35B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0000"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3ACD11D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NOT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7DF4A15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29EDE8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ount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r_div_count+1;  </w:t>
      </w:r>
    </w:p>
    <w:p w14:paraId="4F98B4CC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nd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05CD5F2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</w:t>
      </w:r>
      <w:r w:rsidRPr="000C35B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488649A" w14:textId="77777777" w:rsidR="000C35B7" w:rsidRPr="000C35B7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process;  </w:t>
      </w:r>
    </w:p>
    <w:p w14:paraId="2F8850EC" w14:textId="4366552A" w:rsidR="000C35B7" w:rsidRPr="00CB2102" w:rsidRDefault="000C35B7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div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v_clk</w:t>
      </w:r>
      <w:proofErr w:type="spellEnd"/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7DDF982" w14:textId="29B9D47B" w:rsidR="00CB2102" w:rsidRPr="000C35B7" w:rsidRDefault="00CB2102" w:rsidP="000C35B7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0C35B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architecture behavior;</w:t>
      </w:r>
    </w:p>
    <w:p w14:paraId="7AD0F90A" w14:textId="586442DD" w:rsidR="00CE67C6" w:rsidRPr="00CB2102" w:rsidRDefault="0053638C" w:rsidP="00CB2102">
      <w:pPr>
        <w:ind w:firstLineChars="0" w:firstLine="0"/>
        <w:rPr>
          <w:b/>
          <w:bCs/>
        </w:rPr>
      </w:pPr>
      <w:r>
        <w:rPr>
          <w:rFonts w:hint="eastAsia"/>
          <w:b/>
          <w:bCs/>
        </w:rPr>
        <w:lastRenderedPageBreak/>
        <w:t>附录二</w:t>
      </w:r>
      <w:r w:rsidR="00CE67C6"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35ACCD87" w14:textId="415588B6" w:rsidR="00CB2102" w:rsidRPr="00CB2102" w:rsidRDefault="00CB2102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BRARY IEEE; </w:t>
      </w:r>
    </w:p>
    <w:p w14:paraId="3DEEEBEB" w14:textId="4CB0CCC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IEEE.std_logic_1164.all;  </w:t>
      </w:r>
    </w:p>
    <w:p w14:paraId="11DD76CF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arith.all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8238DE8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unsigned.all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707EBA8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55E82E92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倒计时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45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秒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74F8D2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tity CD45s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1E5E8A7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ort(</w:t>
      </w:r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1B3B5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: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                         --1hz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钟输入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BF547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: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                         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位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617279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mergency: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                   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紧急状态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5618E8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:out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  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倒计时十位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4F064257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:out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倒计时个位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3E2BD713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carry:out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--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进位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E6DB1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);  </w:t>
      </w:r>
    </w:p>
    <w:p w14:paraId="5D6F6CAC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entity CD45s;  </w:t>
      </w:r>
    </w:p>
    <w:p w14:paraId="16A8FD98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157467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chitecture behavior of CD45s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1F788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</w:t>
      </w:r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ns,cout</w:t>
      </w:r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units:std_logic_vector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685E7B53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</w:t>
      </w:r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arry:std</w:t>
      </w:r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BADFB2B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egin  </w:t>
      </w:r>
    </w:p>
    <w:p w14:paraId="2C895632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rocess(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</w:t>
      </w:r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st,i</w:t>
      </w:r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iv_clk,i_sys_emergenc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BBC9122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begin  </w:t>
      </w:r>
    </w:p>
    <w:p w14:paraId="7C189E7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hen  </w:t>
      </w:r>
    </w:p>
    <w:p w14:paraId="57832DC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"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E7F947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"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F6E7D87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sif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event</w:t>
      </w:r>
      <w:proofErr w:type="spellEnd"/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 AND </w:t>
      </w:r>
      <w:proofErr w:type="spellStart"/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=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')then  </w:t>
      </w:r>
    </w:p>
    <w:p w14:paraId="2CD29303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mergenc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hen  </w:t>
      </w:r>
    </w:p>
    <w:p w14:paraId="255EB44E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</w:t>
      </w:r>
    </w:p>
    <w:p w14:paraId="3D37E27D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gramStart"/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 AND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1)then  </w:t>
      </w:r>
    </w:p>
    <w:p w14:paraId="23F89A32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340404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EE2AD9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5EE9EE0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end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E51BB42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</w:t>
      </w:r>
    </w:p>
    <w:p w14:paraId="3089C28C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gramStart"/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 AND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)then  </w:t>
      </w:r>
    </w:p>
    <w:p w14:paraId="2FF93A18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00"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7367E45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00"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096BE7C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--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2167556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sif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gram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)then</w:t>
      </w:r>
      <w:proofErr w:type="gram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A0395C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cout_tens-1;  </w:t>
      </w:r>
    </w:p>
    <w:p w14:paraId="07C5657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001"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AD1BD53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          --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B58FD1C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F2DA7D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cout_units-1;  </w:t>
      </w:r>
    </w:p>
    <w:p w14:paraId="62B4B38B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--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E67C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958B5EF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end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4874E1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end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5B8BA86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nd </w:t>
      </w:r>
      <w:r w:rsidRPr="00CE67C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AD877FA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nd process;  </w:t>
      </w:r>
    </w:p>
    <w:p w14:paraId="4D7F8EBB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ten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1937EC4" w14:textId="77777777" w:rsidR="00CE67C6" w:rsidRPr="00CE67C6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ut_units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272EF16" w14:textId="3DE603DB" w:rsidR="00CE67C6" w:rsidRPr="00CB2102" w:rsidRDefault="00CE67C6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carry</w:t>
      </w:r>
      <w:proofErr w:type="spellEnd"/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C2EC77E" w14:textId="69A80BEE" w:rsidR="00CB2102" w:rsidRPr="00CE67C6" w:rsidRDefault="00CB2102" w:rsidP="00CE67C6">
      <w:pPr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E67C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architecture behavior; </w:t>
      </w:r>
    </w:p>
    <w:p w14:paraId="1D915003" w14:textId="349FE177" w:rsidR="00CB2102" w:rsidRPr="00CB2102" w:rsidRDefault="00CE67C6" w:rsidP="00CB2102">
      <w:pPr>
        <w:ind w:firstLineChars="0" w:firstLine="0"/>
        <w:rPr>
          <w:rFonts w:hint="eastAsia"/>
          <w:b/>
          <w:bCs/>
        </w:rPr>
      </w:pPr>
      <w:r>
        <w:rPr>
          <w:rFonts w:hint="eastAsia"/>
          <w:b/>
          <w:bCs/>
        </w:rPr>
        <w:t>附录三</w:t>
      </w:r>
    </w:p>
    <w:p w14:paraId="1516636C" w14:textId="16F0F2D0" w:rsidR="00CB2102" w:rsidRPr="00CB2102" w:rsidRDefault="00CB2102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BRARY IEEE; </w:t>
      </w:r>
    </w:p>
    <w:p w14:paraId="20CE5004" w14:textId="6AB74D1E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IEEE.std_logic_1164.all;  </w:t>
      </w:r>
    </w:p>
    <w:p w14:paraId="25E06DF1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arith.al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DE66AC7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unsigned.al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B9B1EEB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8FE1A48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-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七段数码管显示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42E7D8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tity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_tube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C4F8F8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ort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B904871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e_val: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ector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5937E4C0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: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04F8173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n: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526019B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,b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c,d,e,f,g:out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184F34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--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ube_disp_val:out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ector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6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  </w:t>
      </w:r>
    </w:p>
    <w:p w14:paraId="35A36B10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);  </w:t>
      </w:r>
    </w:p>
    <w:p w14:paraId="594F1150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entity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_tube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958155C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3384875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chitecture behavior of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_tube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4088C5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:std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6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13CBC65C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egin  </w:t>
      </w:r>
    </w:p>
    <w:p w14:paraId="0B857444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rocess(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st,i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time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9CA1B10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begin  </w:t>
      </w:r>
    </w:p>
    <w:p w14:paraId="797CFDCA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n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</w:t>
      </w:r>
      <w:proofErr w:type="gramStart"/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212B70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</w:t>
      </w:r>
      <w:proofErr w:type="gramStart"/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8C47AB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11111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AA65F1C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9B95E8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case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e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D2ABDD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000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F181B2C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11100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AD73163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1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001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C8E8AF7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1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10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3760411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1100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186CDF4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0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1001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B97D1F2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1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01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A5E159F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11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111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6702D09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00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87C758E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00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0010000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9B6A6C6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when others=&gt;r_tube_disp_val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11111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F28B9C6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end case;  </w:t>
      </w:r>
    </w:p>
    <w:p w14:paraId="286B8B1E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nd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0C4BB7D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599016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CA2E5C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1111111"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4F9887D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</w:t>
      </w:r>
      <w:r w:rsidRPr="00CA2E5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3F5FDDA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process;  </w:t>
      </w:r>
    </w:p>
    <w:p w14:paraId="7F1850E2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6);  </w:t>
      </w:r>
    </w:p>
    <w:p w14:paraId="62E3F33F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b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);  </w:t>
      </w:r>
    </w:p>
    <w:p w14:paraId="5DF7AF8C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c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4);  </w:t>
      </w:r>
    </w:p>
    <w:p w14:paraId="02166AC6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d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3);  </w:t>
      </w:r>
    </w:p>
    <w:p w14:paraId="310AEA66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e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);  </w:t>
      </w:r>
    </w:p>
    <w:p w14:paraId="0ACF14F1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f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);  </w:t>
      </w:r>
    </w:p>
    <w:p w14:paraId="4563096A" w14:textId="77777777" w:rsidR="00CA2E5C" w:rsidRPr="00CA2E5C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g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</w:t>
      </w:r>
      <w:proofErr w:type="gram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);  </w:t>
      </w:r>
    </w:p>
    <w:p w14:paraId="036CF344" w14:textId="36B0063F" w:rsidR="00CA2E5C" w:rsidRPr="00CB2102" w:rsidRDefault="00CA2E5C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--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ube_disp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ube_disp_val</w:t>
      </w:r>
      <w:proofErr w:type="spellEnd"/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9EC6732" w14:textId="1D3FA782" w:rsidR="00CB2102" w:rsidRPr="00CA2E5C" w:rsidRDefault="00CB2102" w:rsidP="00CA2E5C">
      <w:pPr>
        <w:numPr>
          <w:ilvl w:val="0"/>
          <w:numId w:val="22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A2E5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architecture behavior; </w:t>
      </w:r>
    </w:p>
    <w:p w14:paraId="4873D0CC" w14:textId="26201612" w:rsidR="00CE67C6" w:rsidRDefault="00E26F96" w:rsidP="0053638C">
      <w:pPr>
        <w:ind w:firstLineChars="0" w:firstLine="0"/>
        <w:rPr>
          <w:b/>
          <w:bCs/>
        </w:rPr>
      </w:pPr>
      <w:r>
        <w:rPr>
          <w:rFonts w:hint="eastAsia"/>
          <w:b/>
          <w:bCs/>
        </w:rPr>
        <w:t>附录四</w:t>
      </w:r>
    </w:p>
    <w:p w14:paraId="67BF9806" w14:textId="3C3808A7" w:rsidR="00CB2102" w:rsidRPr="00CB2102" w:rsidRDefault="00CB2102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IBRARY IEEE; </w:t>
      </w:r>
    </w:p>
    <w:p w14:paraId="51BCF9BC" w14:textId="10C81AFA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IEEE.std_logic_1164.all;  </w:t>
      </w:r>
    </w:p>
    <w:p w14:paraId="59C5887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arith.all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A11685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SE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EEE.std_logic_unsigned.all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8DDB2E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24BF60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tity control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CEAAF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ort(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812DC0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5C51A2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_div_clk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_logic;                                 --1hz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钟输入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8950A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  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倒计时十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7FE86551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     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倒计时个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1183D34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carry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                        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进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4D3891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_sys_emergency: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_logic;                          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紧急状态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7FCA1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_ew:ou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东西倒计时十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2B79F0F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_ew:ou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东西倒计时个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001ED8C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_ns:ou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南北倒计时十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3A6F0CF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_ns:ou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南北倒计时个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CD  </w:t>
      </w:r>
    </w:p>
    <w:p w14:paraId="5151C5F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seg_en:ou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d_logic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92543B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o_ew_red,o_ew_yellow,o_ew_green,o_ns_red,o_ns_yellow,o_ns_green:out std_logic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东西南北红绿灯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A498C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0685F27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);  </w:t>
      </w:r>
    </w:p>
    <w:p w14:paraId="5BB2C55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entity control;  </w:t>
      </w:r>
    </w:p>
    <w:p w14:paraId="7448C6A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FB16F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chitecture behavior of control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s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ADEC0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w:std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7043EB7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w:std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78ADB6F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s:std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3B50B6C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s:std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_vector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3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ownto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);  </w:t>
      </w:r>
    </w:p>
    <w:p w14:paraId="2281188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r_dir_flag:std_logic;                                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方向标志位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9604B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r_ew_red,r_ew_yellow,r_ew_green,r_ns_red,r_ns_yellow,r_ns_green:std_logic;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东西南北红绿灯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41053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ignal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:std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logic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C71725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egin  </w:t>
      </w:r>
    </w:p>
    <w:p w14:paraId="373CFE6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rocess(i_sys_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st,i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iv_clk,i_tim_tens,i_tim_units,i_tim_carry,i_sys_emergency)  </w:t>
      </w:r>
    </w:p>
    <w:p w14:paraId="39F96E9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begin  </w:t>
      </w:r>
    </w:p>
    <w:p w14:paraId="31158721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rst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</w:t>
      </w:r>
      <w:proofErr w:type="gramStart"/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1EDCDC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r_flag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AFB845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10B08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carry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event</w:t>
      </w:r>
      <w:proofErr w:type="spellEnd"/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 AND </w:t>
      </w:r>
      <w:proofErr w:type="spellStart"/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i_tim_carry</w:t>
      </w:r>
      <w:proofErr w:type="spellEnd"/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=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')then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交换通行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152253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r_flag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NOT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r_flag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76A322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011E79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sys_emergency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</w:t>
      </w:r>
      <w:proofErr w:type="gramStart"/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9EE704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557D1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--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9AD223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20674D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CBC51CA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F9A8061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--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53C0CC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BC45FE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7A000A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046CBE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0A568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2A7716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dir_flag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then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东西通行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B68B3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gramStart"/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 AND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5)then  </w:t>
      </w:r>
    </w:p>
    <w:p w14:paraId="3208383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061886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8BA728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3C90EE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34D4B9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759EF5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03FD6B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            </w:t>
      </w:r>
    </w:p>
    <w:p w14:paraId="7C1DED5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3273D4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365E33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CAB7C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FA393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F71FBF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2DB749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_tim_tens=0 AND i_tim_units&lt;=9)then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最后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秒绿灯闪烁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81594F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F015B3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162F3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81F2F9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F70C9E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</w:t>
      </w:r>
    </w:p>
    <w:p w14:paraId="44FEA94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)then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B0635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tens-1;  </w:t>
      </w:r>
    </w:p>
    <w:p w14:paraId="21DF6E40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units+5;  </w:t>
      </w:r>
    </w:p>
    <w:p w14:paraId="139553E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C0D02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9FD94E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units-5;  </w:t>
      </w:r>
    </w:p>
    <w:p w14:paraId="3047032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F505B0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8C06140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75FA1F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AD4CEF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11535A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5B7D93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91466B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</w:t>
      </w:r>
    </w:p>
    <w:p w14:paraId="0EB4AD8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南北通行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71FF5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gramStart"/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0 AND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5)then  </w:t>
      </w:r>
    </w:p>
    <w:p w14:paraId="645D8AA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39C8DD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7FA704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DB1774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C38EC4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ECE313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742223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</w:t>
      </w:r>
    </w:p>
    <w:p w14:paraId="5F280DD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EA709B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92C251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D98CAD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AB476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ADEAFB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C07673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_tim_tens=0 AND i_tim_units&lt;=9)then--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最后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秒绿灯闪烁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0F156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div_clk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4B5C0DA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B44542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DD1DB8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6E0A39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</w:t>
      </w:r>
      <w:proofErr w:type="gram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)then</w:t>
      </w:r>
      <w:proofErr w:type="gram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F18D6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tens-1;  </w:t>
      </w:r>
    </w:p>
    <w:p w14:paraId="77C9D02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units+5;  </w:t>
      </w:r>
    </w:p>
    <w:p w14:paraId="1443430F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7056A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7B984C9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i_tim_units-5;  </w:t>
      </w:r>
    </w:p>
    <w:p w14:paraId="6327E25E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C2417B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FAE08EA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298DF83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r w:rsidRPr="005C67D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DC36AA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CDF35C6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te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A1ED41B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_tim_unit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BBBEE3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3AEAF1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F7FC99D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d </w:t>
      </w:r>
      <w:r w:rsidRPr="005C67D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4667814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process;  </w:t>
      </w:r>
    </w:p>
    <w:p w14:paraId="4A1994C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26D2CE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e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1612E0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ten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82FA9A5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tim_units_ns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78BF661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seg_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F77E677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5D14D6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9935118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ew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39AD60A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red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612330C" w14:textId="77777777" w:rsidR="005C67D6" w:rsidRPr="005C67D6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yellow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33D1F09" w14:textId="3BBAF4A7" w:rsidR="005C67D6" w:rsidRPr="00CB2102" w:rsidRDefault="005C67D6" w:rsidP="005C67D6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=</w:t>
      </w:r>
      <w:proofErr w:type="spellStart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_ns_green</w:t>
      </w:r>
      <w:proofErr w:type="spellEnd"/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7FB77CC" w14:textId="0AFDB173" w:rsidR="00E26F96" w:rsidRPr="00CB2102" w:rsidRDefault="00CB2102" w:rsidP="00CB2102">
      <w:pPr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5C67D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architecture behavior;</w:t>
      </w:r>
    </w:p>
    <w:sectPr w:rsidR="00E26F96" w:rsidRPr="00CB2102" w:rsidSect="006475C7">
      <w:footerReference w:type="default" r:id="rId31"/>
      <w:pgSz w:w="11906" w:h="16838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32C27F" w14:textId="77777777" w:rsidR="00B00973" w:rsidRDefault="00B00973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15210AE1" w14:textId="77777777" w:rsidR="00B00973" w:rsidRDefault="00B00973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6CBB7" w14:textId="77777777" w:rsidR="006475C7" w:rsidRDefault="006475C7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78C304" w14:textId="0004739C" w:rsidR="006475C7" w:rsidRDefault="006475C7">
    <w:pPr>
      <w:pStyle w:val="a5"/>
      <w:ind w:left="480" w:firstLine="360"/>
      <w:jc w:val="center"/>
    </w:pPr>
  </w:p>
  <w:p w14:paraId="22780891" w14:textId="2C73683A" w:rsidR="006475C7" w:rsidRDefault="006475C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992FAC" w14:textId="77777777" w:rsidR="006475C7" w:rsidRDefault="006475C7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55767839"/>
      <w:docPartObj>
        <w:docPartGallery w:val="Page Numbers (Bottom of Page)"/>
        <w:docPartUnique/>
      </w:docPartObj>
    </w:sdtPr>
    <w:sdtContent>
      <w:p w14:paraId="1BE6B5BE" w14:textId="77777777" w:rsidR="006475C7" w:rsidRDefault="006475C7">
        <w:pPr>
          <w:pStyle w:val="a5"/>
          <w:ind w:left="480"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CD6FD9B" w14:textId="77777777" w:rsidR="006475C7" w:rsidRDefault="006475C7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A82518" w14:textId="77777777" w:rsidR="00B00973" w:rsidRDefault="00B00973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3E8C3715" w14:textId="77777777" w:rsidR="00B00973" w:rsidRDefault="00B00973" w:rsidP="007F35D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41DA6B" w14:textId="77777777" w:rsidR="006475C7" w:rsidRDefault="006475C7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33A9B0" w14:textId="77777777" w:rsidR="006475C7" w:rsidRDefault="006475C7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75E0A8" w14:textId="77777777" w:rsidR="006475C7" w:rsidRDefault="006475C7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2911723"/>
    <w:multiLevelType w:val="multilevel"/>
    <w:tmpl w:val="C1CC34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8C77A8A"/>
    <w:multiLevelType w:val="multilevel"/>
    <w:tmpl w:val="90B4F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0F1A7BD4"/>
    <w:multiLevelType w:val="multilevel"/>
    <w:tmpl w:val="964097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7095AFD"/>
    <w:multiLevelType w:val="multilevel"/>
    <w:tmpl w:val="BBA067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3B902C3"/>
    <w:multiLevelType w:val="multilevel"/>
    <w:tmpl w:val="3A9E29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 w15:restartNumberingAfterBreak="0">
    <w:nsid w:val="41005ABE"/>
    <w:multiLevelType w:val="multilevel"/>
    <w:tmpl w:val="F83E1E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B734668"/>
    <w:multiLevelType w:val="multilevel"/>
    <w:tmpl w:val="8BF0E5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24"/>
  </w:num>
  <w:num w:numId="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5"/>
  </w:num>
  <w:num w:numId="15">
    <w:abstractNumId w:val="16"/>
  </w:num>
  <w:num w:numId="16">
    <w:abstractNumId w:val="21"/>
  </w:num>
  <w:num w:numId="17">
    <w:abstractNumId w:val="18"/>
  </w:num>
  <w:num w:numId="18">
    <w:abstractNumId w:val="23"/>
  </w:num>
  <w:num w:numId="19">
    <w:abstractNumId w:val="12"/>
  </w:num>
  <w:num w:numId="20">
    <w:abstractNumId w:val="11"/>
  </w:num>
  <w:num w:numId="21">
    <w:abstractNumId w:val="17"/>
  </w:num>
  <w:num w:numId="22">
    <w:abstractNumId w:val="10"/>
  </w:num>
  <w:num w:numId="23">
    <w:abstractNumId w:val="14"/>
  </w:num>
  <w:num w:numId="24">
    <w:abstractNumId w:val="13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12725"/>
    <w:rsid w:val="0003467A"/>
    <w:rsid w:val="00075DC9"/>
    <w:rsid w:val="00092782"/>
    <w:rsid w:val="000A55A0"/>
    <w:rsid w:val="000B30F7"/>
    <w:rsid w:val="000B52F2"/>
    <w:rsid w:val="000C35B7"/>
    <w:rsid w:val="000E4FCF"/>
    <w:rsid w:val="00106044"/>
    <w:rsid w:val="00121149"/>
    <w:rsid w:val="00122AD8"/>
    <w:rsid w:val="00124342"/>
    <w:rsid w:val="00135485"/>
    <w:rsid w:val="00141EED"/>
    <w:rsid w:val="00143AD7"/>
    <w:rsid w:val="00145660"/>
    <w:rsid w:val="001545F7"/>
    <w:rsid w:val="00163C13"/>
    <w:rsid w:val="0017524B"/>
    <w:rsid w:val="001862E2"/>
    <w:rsid w:val="00191BC9"/>
    <w:rsid w:val="001B02C2"/>
    <w:rsid w:val="001B5D9C"/>
    <w:rsid w:val="001B66DB"/>
    <w:rsid w:val="001C43E3"/>
    <w:rsid w:val="001D0DC6"/>
    <w:rsid w:val="001D1C89"/>
    <w:rsid w:val="001E243A"/>
    <w:rsid w:val="001F148A"/>
    <w:rsid w:val="001F514E"/>
    <w:rsid w:val="002024A6"/>
    <w:rsid w:val="00224254"/>
    <w:rsid w:val="00226E7C"/>
    <w:rsid w:val="00243A6F"/>
    <w:rsid w:val="0025051B"/>
    <w:rsid w:val="00274224"/>
    <w:rsid w:val="00284C5F"/>
    <w:rsid w:val="002C49AA"/>
    <w:rsid w:val="002F6756"/>
    <w:rsid w:val="00300845"/>
    <w:rsid w:val="00347314"/>
    <w:rsid w:val="00365907"/>
    <w:rsid w:val="00371179"/>
    <w:rsid w:val="003B29AD"/>
    <w:rsid w:val="003E2DE9"/>
    <w:rsid w:val="003E480C"/>
    <w:rsid w:val="004137EF"/>
    <w:rsid w:val="00460D0D"/>
    <w:rsid w:val="00482EAA"/>
    <w:rsid w:val="004F7D5F"/>
    <w:rsid w:val="0053638C"/>
    <w:rsid w:val="00547ABE"/>
    <w:rsid w:val="00561637"/>
    <w:rsid w:val="005704A6"/>
    <w:rsid w:val="005705B5"/>
    <w:rsid w:val="005C67D6"/>
    <w:rsid w:val="005F6304"/>
    <w:rsid w:val="00617C2D"/>
    <w:rsid w:val="006475C7"/>
    <w:rsid w:val="006954FF"/>
    <w:rsid w:val="006A5BB7"/>
    <w:rsid w:val="006D59D6"/>
    <w:rsid w:val="006E446E"/>
    <w:rsid w:val="0071646E"/>
    <w:rsid w:val="00723052"/>
    <w:rsid w:val="0074022D"/>
    <w:rsid w:val="0074499A"/>
    <w:rsid w:val="0077797C"/>
    <w:rsid w:val="007969A1"/>
    <w:rsid w:val="007B5C5C"/>
    <w:rsid w:val="007F35DC"/>
    <w:rsid w:val="00811567"/>
    <w:rsid w:val="00830E11"/>
    <w:rsid w:val="00843480"/>
    <w:rsid w:val="008870A5"/>
    <w:rsid w:val="008B48E2"/>
    <w:rsid w:val="008C26C8"/>
    <w:rsid w:val="0092468C"/>
    <w:rsid w:val="00927C78"/>
    <w:rsid w:val="009314A9"/>
    <w:rsid w:val="009436A5"/>
    <w:rsid w:val="00960A5E"/>
    <w:rsid w:val="00975A73"/>
    <w:rsid w:val="00976526"/>
    <w:rsid w:val="00986F7B"/>
    <w:rsid w:val="009A1C9E"/>
    <w:rsid w:val="009B5108"/>
    <w:rsid w:val="009C7C99"/>
    <w:rsid w:val="009D6F70"/>
    <w:rsid w:val="009E6DE0"/>
    <w:rsid w:val="00A052AA"/>
    <w:rsid w:val="00A20145"/>
    <w:rsid w:val="00A20A5E"/>
    <w:rsid w:val="00A857F9"/>
    <w:rsid w:val="00A92FA6"/>
    <w:rsid w:val="00AE31BC"/>
    <w:rsid w:val="00B00973"/>
    <w:rsid w:val="00B02ED5"/>
    <w:rsid w:val="00B72EE8"/>
    <w:rsid w:val="00B855CC"/>
    <w:rsid w:val="00BA7FD7"/>
    <w:rsid w:val="00BF35DC"/>
    <w:rsid w:val="00C04B54"/>
    <w:rsid w:val="00C70EDF"/>
    <w:rsid w:val="00C72560"/>
    <w:rsid w:val="00C9002B"/>
    <w:rsid w:val="00C91F52"/>
    <w:rsid w:val="00CA101E"/>
    <w:rsid w:val="00CA2E5C"/>
    <w:rsid w:val="00CA7A5C"/>
    <w:rsid w:val="00CB2102"/>
    <w:rsid w:val="00CC1E18"/>
    <w:rsid w:val="00CC4A2D"/>
    <w:rsid w:val="00CC7C7C"/>
    <w:rsid w:val="00CE2692"/>
    <w:rsid w:val="00CE55AA"/>
    <w:rsid w:val="00CE67C6"/>
    <w:rsid w:val="00D01CA3"/>
    <w:rsid w:val="00D03196"/>
    <w:rsid w:val="00D4132B"/>
    <w:rsid w:val="00D44597"/>
    <w:rsid w:val="00D50F11"/>
    <w:rsid w:val="00D64566"/>
    <w:rsid w:val="00D645D1"/>
    <w:rsid w:val="00D64EFF"/>
    <w:rsid w:val="00D96F42"/>
    <w:rsid w:val="00DD1B24"/>
    <w:rsid w:val="00DD6DB2"/>
    <w:rsid w:val="00DD70DD"/>
    <w:rsid w:val="00DE32F4"/>
    <w:rsid w:val="00DF06ED"/>
    <w:rsid w:val="00DF154E"/>
    <w:rsid w:val="00DF401A"/>
    <w:rsid w:val="00E01C10"/>
    <w:rsid w:val="00E22D79"/>
    <w:rsid w:val="00E26F96"/>
    <w:rsid w:val="00E37936"/>
    <w:rsid w:val="00E42F73"/>
    <w:rsid w:val="00EA45E8"/>
    <w:rsid w:val="00ED099D"/>
    <w:rsid w:val="00EE1FAD"/>
    <w:rsid w:val="00EE5FBC"/>
    <w:rsid w:val="00EF14FD"/>
    <w:rsid w:val="00F2385F"/>
    <w:rsid w:val="00F30290"/>
    <w:rsid w:val="00F41FB1"/>
    <w:rsid w:val="00F60FAF"/>
    <w:rsid w:val="00F7195E"/>
    <w:rsid w:val="00F81763"/>
    <w:rsid w:val="00FA41D6"/>
    <w:rsid w:val="00FC0BE4"/>
    <w:rsid w:val="00FC3FAF"/>
    <w:rsid w:val="00FD1BE7"/>
    <w:rsid w:val="00FD4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2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aliases w:val="居中"/>
    <w:uiPriority w:val="5"/>
    <w:qFormat/>
    <w:rsid w:val="00DD6DB2"/>
    <w:pPr>
      <w:adjustRightInd w:val="0"/>
      <w:snapToGrid w:val="0"/>
      <w:spacing w:line="240" w:lineRule="auto"/>
      <w:jc w:val="center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paragraph" w:styleId="ac">
    <w:name w:val="Title"/>
    <w:basedOn w:val="a"/>
    <w:next w:val="a"/>
    <w:link w:val="ad"/>
    <w:uiPriority w:val="10"/>
    <w:qFormat/>
    <w:rsid w:val="001D0DC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d">
    <w:name w:val="标题 字符"/>
    <w:basedOn w:val="a0"/>
    <w:link w:val="ac"/>
    <w:uiPriority w:val="10"/>
    <w:rsid w:val="001D0DC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e">
    <w:name w:val="endnote text"/>
    <w:basedOn w:val="a"/>
    <w:link w:val="af"/>
    <w:uiPriority w:val="99"/>
    <w:semiHidden/>
    <w:unhideWhenUsed/>
    <w:rsid w:val="005704A6"/>
  </w:style>
  <w:style w:type="character" w:customStyle="1" w:styleId="af">
    <w:name w:val="尾注文本 字符"/>
    <w:basedOn w:val="a0"/>
    <w:link w:val="ae"/>
    <w:uiPriority w:val="99"/>
    <w:semiHidden/>
    <w:rsid w:val="005704A6"/>
    <w:rPr>
      <w:rFonts w:ascii="Times New Roman" w:eastAsia="宋体" w:hAnsi="Times New Roman"/>
    </w:rPr>
  </w:style>
  <w:style w:type="character" w:styleId="af0">
    <w:name w:val="endnote reference"/>
    <w:basedOn w:val="a0"/>
    <w:uiPriority w:val="99"/>
    <w:semiHidden/>
    <w:unhideWhenUsed/>
    <w:rsid w:val="005704A6"/>
    <w:rPr>
      <w:vertAlign w:val="superscript"/>
    </w:rPr>
  </w:style>
  <w:style w:type="paragraph" w:styleId="TOC">
    <w:name w:val="TOC Heading"/>
    <w:basedOn w:val="1"/>
    <w:next w:val="a"/>
    <w:uiPriority w:val="39"/>
    <w:unhideWhenUsed/>
    <w:qFormat/>
    <w:rsid w:val="00CB2102"/>
    <w:pPr>
      <w:numPr>
        <w:numId w:val="0"/>
      </w:numPr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B2102"/>
  </w:style>
  <w:style w:type="paragraph" w:styleId="TOC2">
    <w:name w:val="toc 2"/>
    <w:basedOn w:val="a"/>
    <w:next w:val="a"/>
    <w:autoRedefine/>
    <w:uiPriority w:val="39"/>
    <w:unhideWhenUsed/>
    <w:rsid w:val="00CB2102"/>
    <w:pPr>
      <w:ind w:leftChars="200" w:left="420"/>
    </w:pPr>
  </w:style>
  <w:style w:type="character" w:styleId="af1">
    <w:name w:val="Hyperlink"/>
    <w:basedOn w:val="a0"/>
    <w:uiPriority w:val="99"/>
    <w:unhideWhenUsed/>
    <w:rsid w:val="00CB210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8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3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5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7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45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1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5.jpe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9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8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7.jpeg"/><Relationship Id="rId28" Type="http://schemas.openxmlformats.org/officeDocument/2006/relationships/image" Target="media/image12.png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1.png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F4DA76-456A-4F50-BA74-90B401A03A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3</TotalTime>
  <Pages>18</Pages>
  <Words>2349</Words>
  <Characters>13390</Characters>
  <Application>Microsoft Office Word</Application>
  <DocSecurity>0</DocSecurity>
  <Lines>111</Lines>
  <Paragraphs>31</Paragraphs>
  <ScaleCrop>false</ScaleCrop>
  <Company/>
  <LinksUpToDate>false</LinksUpToDate>
  <CharactersWithSpaces>15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程锴 吴</cp:lastModifiedBy>
  <cp:revision>66</cp:revision>
  <dcterms:created xsi:type="dcterms:W3CDTF">2020-07-13T12:04:00Z</dcterms:created>
  <dcterms:modified xsi:type="dcterms:W3CDTF">2020-12-20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